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1F23A38F" w:rsidR="009A4BCE" w:rsidRPr="00DC778D" w:rsidRDefault="00D63E66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</w:t>
      </w:r>
      <w:r w:rsidR="00B966A8">
        <w:rPr>
          <w:b/>
          <w:sz w:val="28"/>
          <w:szCs w:val="28"/>
        </w:rPr>
        <w:t xml:space="preserve">STADÍSTICA BIDIMENSIONAL </w:t>
      </w:r>
      <w:r w:rsidR="004225A7">
        <w:rPr>
          <w:b/>
          <w:sz w:val="28"/>
          <w:szCs w:val="28"/>
        </w:rPr>
        <w:t xml:space="preserve"> </w:t>
      </w:r>
      <w:r w:rsidR="00EB3366">
        <w:rPr>
          <w:b/>
          <w:sz w:val="28"/>
          <w:szCs w:val="28"/>
        </w:rPr>
        <w:t xml:space="preserve">  </w:t>
      </w:r>
      <w:r w:rsidR="003513E2" w:rsidRPr="003513E2">
        <w:rPr>
          <w:b/>
          <w:bCs/>
          <w:sz w:val="28"/>
        </w:rPr>
        <w:t xml:space="preserve">1º BACHILLER </w:t>
      </w:r>
      <w:r w:rsidR="00C22D0F">
        <w:rPr>
          <w:b/>
          <w:bCs/>
          <w:sz w:val="28"/>
        </w:rPr>
        <w:t>CCSS</w:t>
      </w:r>
    </w:p>
    <w:p w14:paraId="2A90C411" w14:textId="77777777" w:rsidR="00A06FEF" w:rsidRDefault="00A06FEF" w:rsidP="00A06FE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02D50CD1" w14:textId="77777777" w:rsidR="00473F46" w:rsidRDefault="00473F46" w:rsidP="00473F46">
      <w:pPr>
        <w:ind w:left="340"/>
        <w:rPr>
          <w:sz w:val="18"/>
          <w:szCs w:val="18"/>
        </w:rPr>
      </w:pPr>
    </w:p>
    <w:p w14:paraId="35F8B617" w14:textId="2F4A186A" w:rsidR="00390966" w:rsidRDefault="00390966" w:rsidP="00837655">
      <w:pPr>
        <w:pStyle w:val="Prrafodelista1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 xml:space="preserve">Dada la distribución bidimensional (X, Y) siendo X: </w:t>
      </w:r>
      <w:r w:rsidRPr="00AD3C08">
        <w:rPr>
          <w:rFonts w:ascii="Times New Roman" w:hAnsi="Times New Roman"/>
          <w:i/>
          <w:sz w:val="24"/>
          <w:szCs w:val="24"/>
        </w:rPr>
        <w:t>altura sobre el nivel del mar</w:t>
      </w:r>
      <w:r w:rsidRPr="00665D83">
        <w:rPr>
          <w:rFonts w:ascii="Times New Roman" w:hAnsi="Times New Roman"/>
          <w:sz w:val="24"/>
          <w:szCs w:val="24"/>
        </w:rPr>
        <w:t xml:space="preserve"> e Y: </w:t>
      </w:r>
      <w:r w:rsidRPr="00AD3C08">
        <w:rPr>
          <w:rFonts w:ascii="Times New Roman" w:hAnsi="Times New Roman"/>
          <w:i/>
          <w:sz w:val="24"/>
          <w:szCs w:val="24"/>
        </w:rPr>
        <w:t xml:space="preserve">presión </w:t>
      </w:r>
      <w:r w:rsidR="00837655">
        <w:rPr>
          <w:rFonts w:ascii="Times New Roman" w:hAnsi="Times New Roman"/>
          <w:i/>
          <w:sz w:val="24"/>
          <w:szCs w:val="24"/>
        </w:rPr>
        <w:t>a</w:t>
      </w:r>
      <w:r w:rsidRPr="00AD3C08">
        <w:rPr>
          <w:rFonts w:ascii="Times New Roman" w:hAnsi="Times New Roman"/>
          <w:i/>
          <w:sz w:val="24"/>
          <w:szCs w:val="24"/>
        </w:rPr>
        <w:t>tmosférica</w:t>
      </w:r>
      <w:r w:rsidRPr="00665D83">
        <w:rPr>
          <w:rFonts w:ascii="Times New Roman" w:hAnsi="Times New Roman"/>
          <w:sz w:val="24"/>
          <w:szCs w:val="24"/>
        </w:rPr>
        <w:t>. Calcula la recta de regresión correspondiente a la distribución.</w:t>
      </w:r>
    </w:p>
    <w:p w14:paraId="726ECD7F" w14:textId="77777777" w:rsidR="00837655" w:rsidRDefault="00837655" w:rsidP="00837655">
      <w:pPr>
        <w:pStyle w:val="Prrafodelista1"/>
        <w:spacing w:after="0" w:line="240" w:lineRule="auto"/>
        <w:ind w:left="34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390966" w:rsidRPr="00504F4E" w14:paraId="4F847F5D" w14:textId="77777777" w:rsidTr="002A17AE">
        <w:trPr>
          <w:trHeight w:val="454"/>
          <w:jc w:val="center"/>
        </w:trPr>
        <w:tc>
          <w:tcPr>
            <w:tcW w:w="851" w:type="dxa"/>
            <w:vAlign w:val="center"/>
          </w:tcPr>
          <w:p w14:paraId="216E6540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851" w:type="dxa"/>
            <w:vAlign w:val="center"/>
          </w:tcPr>
          <w:p w14:paraId="232F1A60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851" w:type="dxa"/>
            <w:vAlign w:val="center"/>
          </w:tcPr>
          <w:p w14:paraId="61138B59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184</w:t>
            </w:r>
          </w:p>
        </w:tc>
        <w:tc>
          <w:tcPr>
            <w:tcW w:w="851" w:type="dxa"/>
            <w:vAlign w:val="center"/>
          </w:tcPr>
          <w:p w14:paraId="45D5B132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31</w:t>
            </w:r>
          </w:p>
        </w:tc>
        <w:tc>
          <w:tcPr>
            <w:tcW w:w="851" w:type="dxa"/>
            <w:vAlign w:val="center"/>
          </w:tcPr>
          <w:p w14:paraId="31FB992A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81</w:t>
            </w:r>
          </w:p>
        </w:tc>
        <w:tc>
          <w:tcPr>
            <w:tcW w:w="851" w:type="dxa"/>
            <w:vAlign w:val="center"/>
          </w:tcPr>
          <w:p w14:paraId="1C2FBD79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30</w:t>
            </w:r>
          </w:p>
        </w:tc>
        <w:tc>
          <w:tcPr>
            <w:tcW w:w="851" w:type="dxa"/>
            <w:vAlign w:val="center"/>
          </w:tcPr>
          <w:p w14:paraId="6E847CEF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911</w:t>
            </w:r>
          </w:p>
        </w:tc>
        <w:tc>
          <w:tcPr>
            <w:tcW w:w="851" w:type="dxa"/>
            <w:vAlign w:val="center"/>
          </w:tcPr>
          <w:p w14:paraId="6BB9BC95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1550</w:t>
            </w:r>
          </w:p>
        </w:tc>
      </w:tr>
      <w:tr w:rsidR="00390966" w:rsidRPr="00504F4E" w14:paraId="1075CDB5" w14:textId="77777777" w:rsidTr="002A17AE">
        <w:trPr>
          <w:trHeight w:val="454"/>
          <w:jc w:val="center"/>
        </w:trPr>
        <w:tc>
          <w:tcPr>
            <w:tcW w:w="851" w:type="dxa"/>
            <w:vAlign w:val="center"/>
          </w:tcPr>
          <w:p w14:paraId="2916E788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851" w:type="dxa"/>
            <w:vAlign w:val="center"/>
          </w:tcPr>
          <w:p w14:paraId="6EBD1097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60</w:t>
            </w:r>
          </w:p>
        </w:tc>
        <w:tc>
          <w:tcPr>
            <w:tcW w:w="851" w:type="dxa"/>
            <w:vAlign w:val="center"/>
          </w:tcPr>
          <w:p w14:paraId="663255EF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45</w:t>
            </w:r>
          </w:p>
        </w:tc>
        <w:tc>
          <w:tcPr>
            <w:tcW w:w="851" w:type="dxa"/>
            <w:vAlign w:val="center"/>
          </w:tcPr>
          <w:p w14:paraId="34178D03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40</w:t>
            </w:r>
          </w:p>
        </w:tc>
        <w:tc>
          <w:tcPr>
            <w:tcW w:w="851" w:type="dxa"/>
            <w:vAlign w:val="center"/>
          </w:tcPr>
          <w:p w14:paraId="0689881B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20</w:t>
            </w:r>
          </w:p>
        </w:tc>
        <w:tc>
          <w:tcPr>
            <w:tcW w:w="851" w:type="dxa"/>
            <w:vAlign w:val="center"/>
          </w:tcPr>
          <w:p w14:paraId="65372961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00</w:t>
            </w:r>
          </w:p>
        </w:tc>
        <w:tc>
          <w:tcPr>
            <w:tcW w:w="851" w:type="dxa"/>
            <w:vAlign w:val="center"/>
          </w:tcPr>
          <w:p w14:paraId="103B6993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85</w:t>
            </w:r>
          </w:p>
        </w:tc>
        <w:tc>
          <w:tcPr>
            <w:tcW w:w="851" w:type="dxa"/>
            <w:vAlign w:val="center"/>
          </w:tcPr>
          <w:p w14:paraId="524DDF21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50</w:t>
            </w:r>
          </w:p>
        </w:tc>
      </w:tr>
    </w:tbl>
    <w:p w14:paraId="12614EA1" w14:textId="77777777" w:rsidR="00390966" w:rsidRPr="00CC5FED" w:rsidRDefault="00390966" w:rsidP="00390966">
      <w:pPr>
        <w:pStyle w:val="Prrafodelista1"/>
        <w:tabs>
          <w:tab w:val="left" w:pos="3230"/>
        </w:tabs>
        <w:spacing w:after="0" w:line="240" w:lineRule="auto"/>
        <w:ind w:left="0" w:firstLine="3225"/>
        <w:jc w:val="both"/>
        <w:rPr>
          <w:rFonts w:ascii="Times New Roman" w:hAnsi="Times New Roman"/>
          <w:sz w:val="16"/>
          <w:szCs w:val="16"/>
        </w:rPr>
      </w:pPr>
    </w:p>
    <w:p w14:paraId="3A1240F8" w14:textId="77777777" w:rsidR="00390966" w:rsidRDefault="00390966" w:rsidP="00390966">
      <w:pPr>
        <w:pStyle w:val="Prrafodelista1"/>
        <w:spacing w:after="0" w:line="360" w:lineRule="auto"/>
        <w:ind w:left="0" w:firstLine="340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 xml:space="preserve">¿Qué presión atmosférica habría a </w:t>
      </w:r>
      <w:smartTag w:uri="urn:schemas-microsoft-com:office:smarttags" w:element="metricconverter">
        <w:smartTagPr>
          <w:attr w:name="ProductID" w:val="2.600 m"/>
        </w:smartTagPr>
        <w:r w:rsidRPr="00665D83">
          <w:rPr>
            <w:rFonts w:ascii="Times New Roman" w:hAnsi="Times New Roman"/>
            <w:sz w:val="24"/>
            <w:szCs w:val="24"/>
          </w:rPr>
          <w:t>2.600 m</w:t>
        </w:r>
      </w:smartTag>
      <w:r w:rsidRPr="00665D83">
        <w:rPr>
          <w:rFonts w:ascii="Times New Roman" w:hAnsi="Times New Roman"/>
          <w:sz w:val="24"/>
          <w:szCs w:val="24"/>
        </w:rPr>
        <w:t xml:space="preserve"> de altitud?</w:t>
      </w:r>
    </w:p>
    <w:p w14:paraId="695332B2" w14:textId="77777777" w:rsidR="00390966" w:rsidRPr="00CC5FED" w:rsidRDefault="00390966" w:rsidP="00390966">
      <w:pPr>
        <w:jc w:val="both"/>
        <w:rPr>
          <w:sz w:val="16"/>
          <w:szCs w:val="16"/>
        </w:rPr>
      </w:pPr>
    </w:p>
    <w:p w14:paraId="37CCD73E" w14:textId="77777777" w:rsidR="00390966" w:rsidRPr="00665D83" w:rsidRDefault="00390966" w:rsidP="00390966">
      <w:pPr>
        <w:pStyle w:val="Prrafodelista1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>Una variable aleatoria bidimensional tiene por rectas de regresión:</w:t>
      </w:r>
    </w:p>
    <w:p w14:paraId="486A33AC" w14:textId="77777777" w:rsidR="00390966" w:rsidRPr="00665D83" w:rsidRDefault="00390966" w:rsidP="00390966">
      <w:pPr>
        <w:pStyle w:val="Prrafodelista1"/>
        <w:numPr>
          <w:ilvl w:val="0"/>
          <w:numId w:val="40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 xml:space="preserve">De </w:t>
      </w:r>
      <w:r w:rsidRPr="006E1E26">
        <w:rPr>
          <w:rFonts w:ascii="Times New Roman" w:hAnsi="Times New Roman"/>
          <w:i/>
          <w:sz w:val="24"/>
          <w:szCs w:val="24"/>
        </w:rPr>
        <w:t>y</w:t>
      </w:r>
      <w:r w:rsidRPr="00665D83">
        <w:rPr>
          <w:rFonts w:ascii="Times New Roman" w:hAnsi="Times New Roman"/>
          <w:sz w:val="24"/>
          <w:szCs w:val="24"/>
        </w:rPr>
        <w:t xml:space="preserve"> respecto a </w:t>
      </w:r>
      <w:r w:rsidRPr="006E1E26">
        <w:rPr>
          <w:rFonts w:ascii="Times New Roman" w:hAnsi="Times New Roman"/>
          <w:i/>
          <w:sz w:val="24"/>
          <w:szCs w:val="24"/>
        </w:rPr>
        <w:t>x</w:t>
      </w:r>
      <w:r w:rsidRPr="00665D83">
        <w:rPr>
          <w:rFonts w:ascii="Times New Roman" w:hAnsi="Times New Roman"/>
          <w:sz w:val="24"/>
          <w:szCs w:val="24"/>
        </w:rPr>
        <w:t>:</w:t>
      </w:r>
      <w:r w:rsidRPr="00665D83">
        <w:rPr>
          <w:rFonts w:ascii="Times New Roman" w:hAnsi="Times New Roman"/>
          <w:sz w:val="24"/>
          <w:szCs w:val="24"/>
        </w:rPr>
        <w:tab/>
      </w:r>
      <w:r w:rsidRPr="00A84171">
        <w:rPr>
          <w:rFonts w:ascii="Times New Roman" w:hAnsi="Times New Roman"/>
          <w:position w:val="-10"/>
          <w:sz w:val="24"/>
          <w:szCs w:val="24"/>
        </w:rPr>
        <w:object w:dxaOrig="1359" w:dyaOrig="320" w14:anchorId="456348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8" o:title=""/>
          </v:shape>
          <o:OLEObject Type="Embed" ProgID="Equation.DSMT4" ShapeID="_x0000_i1025" DrawAspect="Content" ObjectID="_1819535529" r:id="rId9"/>
        </w:object>
      </w:r>
    </w:p>
    <w:p w14:paraId="2D4D38A2" w14:textId="77777777" w:rsidR="00390966" w:rsidRPr="00665D83" w:rsidRDefault="00390966" w:rsidP="00390966">
      <w:pPr>
        <w:pStyle w:val="Prrafodelista1"/>
        <w:numPr>
          <w:ilvl w:val="0"/>
          <w:numId w:val="40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 xml:space="preserve">De </w:t>
      </w:r>
      <w:r w:rsidRPr="006E1E26">
        <w:rPr>
          <w:rFonts w:ascii="Times New Roman" w:hAnsi="Times New Roman"/>
          <w:i/>
          <w:sz w:val="24"/>
          <w:szCs w:val="24"/>
        </w:rPr>
        <w:t>x</w:t>
      </w:r>
      <w:r w:rsidRPr="00665D83">
        <w:rPr>
          <w:rFonts w:ascii="Times New Roman" w:hAnsi="Times New Roman"/>
          <w:sz w:val="24"/>
          <w:szCs w:val="24"/>
        </w:rPr>
        <w:t xml:space="preserve"> respecto a </w:t>
      </w:r>
      <w:r w:rsidRPr="006E1E26">
        <w:rPr>
          <w:rFonts w:ascii="Times New Roman" w:hAnsi="Times New Roman"/>
          <w:i/>
          <w:sz w:val="24"/>
          <w:szCs w:val="24"/>
        </w:rPr>
        <w:t>y</w:t>
      </w:r>
      <w:r w:rsidRPr="00665D83">
        <w:rPr>
          <w:rFonts w:ascii="Times New Roman" w:hAnsi="Times New Roman"/>
          <w:sz w:val="24"/>
          <w:szCs w:val="24"/>
        </w:rPr>
        <w:t>:</w:t>
      </w:r>
      <w:r w:rsidRPr="00665D83">
        <w:rPr>
          <w:rFonts w:ascii="Times New Roman" w:hAnsi="Times New Roman"/>
          <w:sz w:val="24"/>
          <w:szCs w:val="24"/>
        </w:rPr>
        <w:tab/>
      </w:r>
      <w:r w:rsidRPr="00A84171">
        <w:rPr>
          <w:rFonts w:ascii="Times New Roman" w:hAnsi="Times New Roman"/>
          <w:position w:val="-10"/>
          <w:sz w:val="24"/>
          <w:szCs w:val="24"/>
        </w:rPr>
        <w:object w:dxaOrig="1240" w:dyaOrig="320" w14:anchorId="0CD99BC6">
          <v:shape id="_x0000_i1026" type="#_x0000_t75" style="width:62.25pt;height:15.75pt" o:ole="">
            <v:imagedata r:id="rId10" o:title=""/>
          </v:shape>
          <o:OLEObject Type="Embed" ProgID="Equation.DSMT4" ShapeID="_x0000_i1026" DrawAspect="Content" ObjectID="_1819535530" r:id="rId11"/>
        </w:object>
      </w:r>
    </w:p>
    <w:p w14:paraId="06826EF4" w14:textId="77777777" w:rsidR="00390966" w:rsidRDefault="00390966" w:rsidP="00390966">
      <w:pPr>
        <w:spacing w:line="360" w:lineRule="auto"/>
        <w:ind w:firstLine="340"/>
        <w:jc w:val="both"/>
      </w:pPr>
      <w:r w:rsidRPr="00665D83">
        <w:t>Calcula los valores medios y el coeficiente de correlación.</w:t>
      </w:r>
    </w:p>
    <w:p w14:paraId="54E740C9" w14:textId="77777777" w:rsidR="00390966" w:rsidRPr="00CC5FED" w:rsidRDefault="00390966" w:rsidP="00390966">
      <w:pPr>
        <w:jc w:val="both"/>
        <w:rPr>
          <w:sz w:val="16"/>
          <w:szCs w:val="16"/>
        </w:rPr>
      </w:pPr>
    </w:p>
    <w:p w14:paraId="46AD370F" w14:textId="77777777" w:rsidR="00390966" w:rsidRDefault="00390966" w:rsidP="00837655">
      <w:pPr>
        <w:pStyle w:val="Prrafodelista1"/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>Una compañía desea hacer predicciones del valor anual de sus ventas totales en cierto país a partir de la relación entre estas y la renta nacional, para investigar la relación cuenta con los siguientes datos:</w:t>
      </w:r>
    </w:p>
    <w:p w14:paraId="12BC4C8E" w14:textId="77777777" w:rsidR="00837655" w:rsidRPr="00665D83" w:rsidRDefault="00837655" w:rsidP="00837655">
      <w:pPr>
        <w:pStyle w:val="Prrafodelista1"/>
        <w:spacing w:after="0" w:line="24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4"/>
        <w:gridCol w:w="777"/>
        <w:gridCol w:w="777"/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</w:tblGrid>
      <w:tr w:rsidR="00390966" w:rsidRPr="00665D83" w14:paraId="4598B1F4" w14:textId="77777777" w:rsidTr="002A17AE">
        <w:trPr>
          <w:trHeight w:val="454"/>
          <w:jc w:val="center"/>
        </w:trPr>
        <w:tc>
          <w:tcPr>
            <w:tcW w:w="734" w:type="dxa"/>
            <w:vAlign w:val="center"/>
          </w:tcPr>
          <w:p w14:paraId="7E2624B2" w14:textId="77777777" w:rsidR="00390966" w:rsidRPr="00665D83" w:rsidRDefault="00390966" w:rsidP="002A17AE">
            <w:pPr>
              <w:jc w:val="center"/>
            </w:pPr>
            <w:r w:rsidRPr="00665D83">
              <w:t>X</w:t>
            </w:r>
          </w:p>
        </w:tc>
        <w:tc>
          <w:tcPr>
            <w:tcW w:w="777" w:type="dxa"/>
            <w:vAlign w:val="center"/>
          </w:tcPr>
          <w:p w14:paraId="185AB03C" w14:textId="77777777" w:rsidR="00390966" w:rsidRPr="00665D83" w:rsidRDefault="00390966" w:rsidP="002A17AE">
            <w:pPr>
              <w:jc w:val="center"/>
            </w:pPr>
            <w:r w:rsidRPr="00665D83">
              <w:t>189</w:t>
            </w:r>
          </w:p>
        </w:tc>
        <w:tc>
          <w:tcPr>
            <w:tcW w:w="777" w:type="dxa"/>
            <w:vAlign w:val="center"/>
          </w:tcPr>
          <w:p w14:paraId="6A27B31A" w14:textId="77777777" w:rsidR="00390966" w:rsidRPr="00665D83" w:rsidRDefault="00390966" w:rsidP="002A17AE">
            <w:pPr>
              <w:jc w:val="center"/>
            </w:pPr>
            <w:r w:rsidRPr="00665D83">
              <w:t>190</w:t>
            </w:r>
          </w:p>
        </w:tc>
        <w:tc>
          <w:tcPr>
            <w:tcW w:w="777" w:type="dxa"/>
            <w:vAlign w:val="center"/>
          </w:tcPr>
          <w:p w14:paraId="100EED53" w14:textId="77777777" w:rsidR="00390966" w:rsidRPr="00665D83" w:rsidRDefault="00390966" w:rsidP="002A17AE">
            <w:pPr>
              <w:jc w:val="center"/>
            </w:pPr>
            <w:r w:rsidRPr="00665D83">
              <w:t>208</w:t>
            </w:r>
          </w:p>
        </w:tc>
        <w:tc>
          <w:tcPr>
            <w:tcW w:w="777" w:type="dxa"/>
            <w:vAlign w:val="center"/>
          </w:tcPr>
          <w:p w14:paraId="27B34CD0" w14:textId="77777777" w:rsidR="00390966" w:rsidRPr="00665D83" w:rsidRDefault="00390966" w:rsidP="002A17AE">
            <w:pPr>
              <w:jc w:val="center"/>
            </w:pPr>
            <w:r w:rsidRPr="00665D83">
              <w:t>227</w:t>
            </w:r>
          </w:p>
        </w:tc>
        <w:tc>
          <w:tcPr>
            <w:tcW w:w="777" w:type="dxa"/>
            <w:vAlign w:val="center"/>
          </w:tcPr>
          <w:p w14:paraId="2496A23A" w14:textId="77777777" w:rsidR="00390966" w:rsidRPr="00665D83" w:rsidRDefault="00390966" w:rsidP="002A17AE">
            <w:pPr>
              <w:jc w:val="center"/>
            </w:pPr>
            <w:r w:rsidRPr="00665D83">
              <w:t>239</w:t>
            </w:r>
          </w:p>
        </w:tc>
        <w:tc>
          <w:tcPr>
            <w:tcW w:w="777" w:type="dxa"/>
            <w:vAlign w:val="center"/>
          </w:tcPr>
          <w:p w14:paraId="41DA5CAB" w14:textId="77777777" w:rsidR="00390966" w:rsidRPr="00665D83" w:rsidRDefault="00390966" w:rsidP="002A17AE">
            <w:pPr>
              <w:jc w:val="center"/>
            </w:pPr>
            <w:r w:rsidRPr="00665D83">
              <w:t>252</w:t>
            </w:r>
          </w:p>
        </w:tc>
        <w:tc>
          <w:tcPr>
            <w:tcW w:w="778" w:type="dxa"/>
            <w:vAlign w:val="center"/>
          </w:tcPr>
          <w:p w14:paraId="7121DE8A" w14:textId="77777777" w:rsidR="00390966" w:rsidRPr="00665D83" w:rsidRDefault="00390966" w:rsidP="002A17AE">
            <w:pPr>
              <w:jc w:val="center"/>
            </w:pPr>
            <w:r w:rsidRPr="00665D83">
              <w:t>257</w:t>
            </w:r>
          </w:p>
        </w:tc>
        <w:tc>
          <w:tcPr>
            <w:tcW w:w="778" w:type="dxa"/>
            <w:vAlign w:val="center"/>
          </w:tcPr>
          <w:p w14:paraId="3B634CD8" w14:textId="77777777" w:rsidR="00390966" w:rsidRPr="00665D83" w:rsidRDefault="00390966" w:rsidP="002A17AE">
            <w:pPr>
              <w:jc w:val="center"/>
            </w:pPr>
            <w:r w:rsidRPr="00665D83">
              <w:t>274</w:t>
            </w:r>
          </w:p>
        </w:tc>
        <w:tc>
          <w:tcPr>
            <w:tcW w:w="778" w:type="dxa"/>
            <w:vAlign w:val="center"/>
          </w:tcPr>
          <w:p w14:paraId="6B87C5EB" w14:textId="77777777" w:rsidR="00390966" w:rsidRPr="00665D83" w:rsidRDefault="00390966" w:rsidP="002A17AE">
            <w:pPr>
              <w:jc w:val="center"/>
            </w:pPr>
            <w:r w:rsidRPr="00665D83">
              <w:t>293</w:t>
            </w:r>
          </w:p>
        </w:tc>
        <w:tc>
          <w:tcPr>
            <w:tcW w:w="778" w:type="dxa"/>
            <w:vAlign w:val="center"/>
          </w:tcPr>
          <w:p w14:paraId="52C0C533" w14:textId="77777777" w:rsidR="00390966" w:rsidRPr="00665D83" w:rsidRDefault="00390966" w:rsidP="002A17AE">
            <w:pPr>
              <w:jc w:val="center"/>
            </w:pPr>
            <w:r w:rsidRPr="00665D83">
              <w:t>308</w:t>
            </w:r>
          </w:p>
        </w:tc>
        <w:tc>
          <w:tcPr>
            <w:tcW w:w="778" w:type="dxa"/>
            <w:vAlign w:val="center"/>
          </w:tcPr>
          <w:p w14:paraId="485A270B" w14:textId="77777777" w:rsidR="00390966" w:rsidRPr="00665D83" w:rsidRDefault="00390966" w:rsidP="002A17AE">
            <w:pPr>
              <w:jc w:val="center"/>
            </w:pPr>
            <w:r w:rsidRPr="00665D83">
              <w:t>316</w:t>
            </w:r>
          </w:p>
        </w:tc>
      </w:tr>
      <w:tr w:rsidR="00390966" w:rsidRPr="00665D83" w14:paraId="400FAEAE" w14:textId="77777777" w:rsidTr="002A17AE">
        <w:trPr>
          <w:trHeight w:val="454"/>
          <w:jc w:val="center"/>
        </w:trPr>
        <w:tc>
          <w:tcPr>
            <w:tcW w:w="734" w:type="dxa"/>
            <w:vAlign w:val="center"/>
          </w:tcPr>
          <w:p w14:paraId="0DEFB922" w14:textId="77777777" w:rsidR="00390966" w:rsidRPr="00665D83" w:rsidRDefault="00390966" w:rsidP="002A17AE">
            <w:pPr>
              <w:jc w:val="center"/>
            </w:pPr>
            <w:r w:rsidRPr="00665D83">
              <w:t>Y</w:t>
            </w:r>
          </w:p>
        </w:tc>
        <w:tc>
          <w:tcPr>
            <w:tcW w:w="777" w:type="dxa"/>
            <w:vAlign w:val="center"/>
          </w:tcPr>
          <w:p w14:paraId="409DF883" w14:textId="77777777" w:rsidR="00390966" w:rsidRPr="00665D83" w:rsidRDefault="00390966" w:rsidP="002A17AE">
            <w:pPr>
              <w:jc w:val="center"/>
            </w:pPr>
            <w:r w:rsidRPr="00665D83">
              <w:t>402</w:t>
            </w:r>
          </w:p>
        </w:tc>
        <w:tc>
          <w:tcPr>
            <w:tcW w:w="777" w:type="dxa"/>
            <w:vAlign w:val="center"/>
          </w:tcPr>
          <w:p w14:paraId="0753850C" w14:textId="77777777" w:rsidR="00390966" w:rsidRPr="00665D83" w:rsidRDefault="00390966" w:rsidP="002A17AE">
            <w:pPr>
              <w:jc w:val="center"/>
            </w:pPr>
            <w:r w:rsidRPr="00665D83">
              <w:t>404</w:t>
            </w:r>
          </w:p>
        </w:tc>
        <w:tc>
          <w:tcPr>
            <w:tcW w:w="777" w:type="dxa"/>
            <w:vAlign w:val="center"/>
          </w:tcPr>
          <w:p w14:paraId="2A23CD77" w14:textId="77777777" w:rsidR="00390966" w:rsidRPr="00665D83" w:rsidRDefault="00390966" w:rsidP="002A17AE">
            <w:pPr>
              <w:jc w:val="center"/>
            </w:pPr>
            <w:r w:rsidRPr="00665D83">
              <w:t>412</w:t>
            </w:r>
          </w:p>
        </w:tc>
        <w:tc>
          <w:tcPr>
            <w:tcW w:w="777" w:type="dxa"/>
            <w:vAlign w:val="center"/>
          </w:tcPr>
          <w:p w14:paraId="3A8E193C" w14:textId="77777777" w:rsidR="00390966" w:rsidRPr="00665D83" w:rsidRDefault="00390966" w:rsidP="002A17AE">
            <w:pPr>
              <w:jc w:val="center"/>
            </w:pPr>
            <w:r w:rsidRPr="00665D83">
              <w:t>425</w:t>
            </w:r>
          </w:p>
        </w:tc>
        <w:tc>
          <w:tcPr>
            <w:tcW w:w="777" w:type="dxa"/>
            <w:vAlign w:val="center"/>
          </w:tcPr>
          <w:p w14:paraId="786AE5D0" w14:textId="77777777" w:rsidR="00390966" w:rsidRPr="00665D83" w:rsidRDefault="00390966" w:rsidP="002A17AE">
            <w:pPr>
              <w:jc w:val="center"/>
            </w:pPr>
            <w:r w:rsidRPr="00665D83">
              <w:t>429</w:t>
            </w:r>
          </w:p>
        </w:tc>
        <w:tc>
          <w:tcPr>
            <w:tcW w:w="777" w:type="dxa"/>
            <w:vAlign w:val="center"/>
          </w:tcPr>
          <w:p w14:paraId="37FF66A8" w14:textId="77777777" w:rsidR="00390966" w:rsidRPr="00665D83" w:rsidRDefault="00390966" w:rsidP="002A17AE">
            <w:pPr>
              <w:jc w:val="center"/>
            </w:pPr>
            <w:r w:rsidRPr="00665D83">
              <w:t>436</w:t>
            </w:r>
          </w:p>
        </w:tc>
        <w:tc>
          <w:tcPr>
            <w:tcW w:w="778" w:type="dxa"/>
            <w:vAlign w:val="center"/>
          </w:tcPr>
          <w:p w14:paraId="5C120BE1" w14:textId="77777777" w:rsidR="00390966" w:rsidRPr="00665D83" w:rsidRDefault="00390966" w:rsidP="002A17AE">
            <w:pPr>
              <w:jc w:val="center"/>
            </w:pPr>
            <w:r w:rsidRPr="00665D83">
              <w:t>440</w:t>
            </w:r>
          </w:p>
        </w:tc>
        <w:tc>
          <w:tcPr>
            <w:tcW w:w="778" w:type="dxa"/>
            <w:vAlign w:val="center"/>
          </w:tcPr>
          <w:p w14:paraId="3B5E9034" w14:textId="77777777" w:rsidR="00390966" w:rsidRPr="00665D83" w:rsidRDefault="00390966" w:rsidP="002A17AE">
            <w:pPr>
              <w:jc w:val="center"/>
            </w:pPr>
            <w:r w:rsidRPr="00665D83">
              <w:t>447</w:t>
            </w:r>
          </w:p>
        </w:tc>
        <w:tc>
          <w:tcPr>
            <w:tcW w:w="778" w:type="dxa"/>
            <w:vAlign w:val="center"/>
          </w:tcPr>
          <w:p w14:paraId="35CEF016" w14:textId="77777777" w:rsidR="00390966" w:rsidRPr="00665D83" w:rsidRDefault="00390966" w:rsidP="002A17AE">
            <w:pPr>
              <w:jc w:val="center"/>
            </w:pPr>
            <w:r w:rsidRPr="00665D83">
              <w:t>458</w:t>
            </w:r>
          </w:p>
        </w:tc>
        <w:tc>
          <w:tcPr>
            <w:tcW w:w="778" w:type="dxa"/>
            <w:vAlign w:val="center"/>
          </w:tcPr>
          <w:p w14:paraId="5EDD439F" w14:textId="77777777" w:rsidR="00390966" w:rsidRPr="00665D83" w:rsidRDefault="00390966" w:rsidP="002A17AE">
            <w:pPr>
              <w:jc w:val="center"/>
            </w:pPr>
            <w:r w:rsidRPr="00665D83">
              <w:t>469</w:t>
            </w:r>
          </w:p>
        </w:tc>
        <w:tc>
          <w:tcPr>
            <w:tcW w:w="778" w:type="dxa"/>
            <w:vAlign w:val="center"/>
          </w:tcPr>
          <w:p w14:paraId="69781D7A" w14:textId="77777777" w:rsidR="00390966" w:rsidRPr="00665D83" w:rsidRDefault="00390966" w:rsidP="002A17AE">
            <w:pPr>
              <w:jc w:val="center"/>
            </w:pPr>
            <w:r w:rsidRPr="00665D83">
              <w:t>469</w:t>
            </w:r>
          </w:p>
        </w:tc>
      </w:tr>
    </w:tbl>
    <w:p w14:paraId="34AD2F7D" w14:textId="77777777" w:rsidR="00390966" w:rsidRPr="00CC5FED" w:rsidRDefault="00390966" w:rsidP="00390966">
      <w:pPr>
        <w:jc w:val="both"/>
        <w:rPr>
          <w:sz w:val="16"/>
          <w:szCs w:val="16"/>
        </w:rPr>
      </w:pPr>
    </w:p>
    <w:p w14:paraId="7303A5EC" w14:textId="77777777" w:rsidR="00390966" w:rsidRDefault="00390966" w:rsidP="00837655">
      <w:pPr>
        <w:pStyle w:val="Prrafodelista1"/>
        <w:spacing w:after="0" w:line="240" w:lineRule="auto"/>
        <w:ind w:left="340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>Donde X representa la renta nacional en millones de dólares e Y representa las ventas de la compañía en miles de dólares en el periodo desde 1980 hasta 1990 (ambos inclusive). Se pide:</w:t>
      </w:r>
    </w:p>
    <w:p w14:paraId="4CD9E2C4" w14:textId="77777777" w:rsidR="00837655" w:rsidRPr="00665D83" w:rsidRDefault="00837655" w:rsidP="00837655">
      <w:pPr>
        <w:pStyle w:val="Prrafodelista1"/>
        <w:spacing w:after="0" w:line="24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6E0154EE" w14:textId="77777777" w:rsidR="00390966" w:rsidRPr="00665D83" w:rsidRDefault="00390966" w:rsidP="00390966">
      <w:pPr>
        <w:pStyle w:val="Prrafodelista1"/>
        <w:numPr>
          <w:ilvl w:val="1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btén</w:t>
      </w:r>
      <w:r w:rsidRPr="00665D83">
        <w:rPr>
          <w:rFonts w:ascii="Times New Roman" w:hAnsi="Times New Roman"/>
          <w:sz w:val="24"/>
          <w:szCs w:val="24"/>
        </w:rPr>
        <w:t xml:space="preserve"> la recta de regresión de Y sobre X. ¿Qué representa esta recta?</w:t>
      </w:r>
    </w:p>
    <w:p w14:paraId="44241497" w14:textId="77777777" w:rsidR="00390966" w:rsidRPr="00665D83" w:rsidRDefault="00390966" w:rsidP="00390966">
      <w:pPr>
        <w:pStyle w:val="Prrafodelista1"/>
        <w:numPr>
          <w:ilvl w:val="1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</w:t>
      </w:r>
      <w:r w:rsidRPr="00665D83">
        <w:rPr>
          <w:rFonts w:ascii="Times New Roman" w:hAnsi="Times New Roman"/>
          <w:sz w:val="24"/>
          <w:szCs w:val="24"/>
        </w:rPr>
        <w:t xml:space="preserve"> el coeficiente de correlación </w:t>
      </w:r>
      <w:r>
        <w:rPr>
          <w:rFonts w:ascii="Times New Roman" w:hAnsi="Times New Roman"/>
          <w:sz w:val="24"/>
          <w:szCs w:val="24"/>
        </w:rPr>
        <w:t>lineal entre X e Y e interpréta</w:t>
      </w:r>
      <w:r w:rsidRPr="00665D83">
        <w:rPr>
          <w:rFonts w:ascii="Times New Roman" w:hAnsi="Times New Roman"/>
          <w:sz w:val="24"/>
          <w:szCs w:val="24"/>
        </w:rPr>
        <w:t>lo.</w:t>
      </w:r>
    </w:p>
    <w:p w14:paraId="3736AE83" w14:textId="77777777" w:rsidR="00390966" w:rsidRDefault="00390966" w:rsidP="00137571">
      <w:pPr>
        <w:pStyle w:val="Prrafodelista1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>En 1991 se espera que la renta nacional del país sea 325 millones de dólares. ¿Cuál será la predicción para las ventas de la compañía de este país?</w:t>
      </w:r>
    </w:p>
    <w:p w14:paraId="47D1A045" w14:textId="77777777" w:rsidR="00390966" w:rsidRPr="00CC5FED" w:rsidRDefault="00390966" w:rsidP="00390966">
      <w:pPr>
        <w:jc w:val="both"/>
        <w:rPr>
          <w:sz w:val="16"/>
          <w:szCs w:val="16"/>
        </w:rPr>
      </w:pPr>
    </w:p>
    <w:p w14:paraId="4FFE583F" w14:textId="77777777" w:rsidR="00390966" w:rsidRDefault="00390966" w:rsidP="00137571">
      <w:pPr>
        <w:pStyle w:val="Prrafodelista1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a tabla siguiente recoge los datos de un grupo de estudiantes con las horas dedicadas al estudio de un examen, X, y la calificación obtenida, Y:</w:t>
      </w:r>
    </w:p>
    <w:p w14:paraId="657496E4" w14:textId="77777777" w:rsidR="00837655" w:rsidRDefault="00837655" w:rsidP="00837655">
      <w:pPr>
        <w:pStyle w:val="Prrafodelista1"/>
        <w:spacing w:after="0" w:line="24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390966" w:rsidRPr="00504F4E" w14:paraId="4779AB08" w14:textId="77777777" w:rsidTr="002A17AE">
        <w:trPr>
          <w:trHeight w:val="454"/>
          <w:jc w:val="center"/>
        </w:trPr>
        <w:tc>
          <w:tcPr>
            <w:tcW w:w="851" w:type="dxa"/>
            <w:vAlign w:val="center"/>
          </w:tcPr>
          <w:p w14:paraId="6B8C5947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576" w:type="dxa"/>
            <w:vAlign w:val="center"/>
          </w:tcPr>
          <w:p w14:paraId="0249E452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76" w:type="dxa"/>
            <w:vAlign w:val="center"/>
          </w:tcPr>
          <w:p w14:paraId="67C8C413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6" w:type="dxa"/>
            <w:vAlign w:val="center"/>
          </w:tcPr>
          <w:p w14:paraId="1C170624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vAlign w:val="center"/>
          </w:tcPr>
          <w:p w14:paraId="3A535983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6" w:type="dxa"/>
            <w:vAlign w:val="center"/>
          </w:tcPr>
          <w:p w14:paraId="2A9DC68A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6" w:type="dxa"/>
            <w:vAlign w:val="center"/>
          </w:tcPr>
          <w:p w14:paraId="01D66EB5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vAlign w:val="center"/>
          </w:tcPr>
          <w:p w14:paraId="1A61CFAD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6" w:type="dxa"/>
            <w:vAlign w:val="center"/>
          </w:tcPr>
          <w:p w14:paraId="3568E2FD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vAlign w:val="center"/>
          </w:tcPr>
          <w:p w14:paraId="13D8C4CD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6" w:type="dxa"/>
            <w:vAlign w:val="center"/>
          </w:tcPr>
          <w:p w14:paraId="7E02AB7C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390966" w:rsidRPr="00504F4E" w14:paraId="7ACB8F72" w14:textId="77777777" w:rsidTr="002A17AE">
        <w:trPr>
          <w:trHeight w:val="454"/>
          <w:jc w:val="center"/>
        </w:trPr>
        <w:tc>
          <w:tcPr>
            <w:tcW w:w="851" w:type="dxa"/>
            <w:vAlign w:val="center"/>
          </w:tcPr>
          <w:p w14:paraId="21A33CD5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576" w:type="dxa"/>
            <w:vAlign w:val="center"/>
          </w:tcPr>
          <w:p w14:paraId="0E617293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6" w:type="dxa"/>
            <w:vAlign w:val="center"/>
          </w:tcPr>
          <w:p w14:paraId="4B7537E9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vAlign w:val="center"/>
          </w:tcPr>
          <w:p w14:paraId="6AEEBC8F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6" w:type="dxa"/>
            <w:vAlign w:val="center"/>
          </w:tcPr>
          <w:p w14:paraId="63C4AEC3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6" w:type="dxa"/>
            <w:vAlign w:val="center"/>
          </w:tcPr>
          <w:p w14:paraId="0B714F93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6" w:type="dxa"/>
            <w:vAlign w:val="center"/>
          </w:tcPr>
          <w:p w14:paraId="150680FD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vAlign w:val="center"/>
          </w:tcPr>
          <w:p w14:paraId="358F216F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6" w:type="dxa"/>
            <w:vAlign w:val="center"/>
          </w:tcPr>
          <w:p w14:paraId="4F0269A7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76" w:type="dxa"/>
            <w:vAlign w:val="center"/>
          </w:tcPr>
          <w:p w14:paraId="2A9C0CB4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6" w:type="dxa"/>
            <w:vAlign w:val="center"/>
          </w:tcPr>
          <w:p w14:paraId="3FA0117C" w14:textId="77777777" w:rsidR="00390966" w:rsidRPr="00504F4E" w:rsidRDefault="00390966" w:rsidP="002A17AE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14:paraId="6E4AFA9A" w14:textId="77777777" w:rsidR="00390966" w:rsidRPr="00CC5FED" w:rsidRDefault="00390966" w:rsidP="00390966">
      <w:pPr>
        <w:jc w:val="both"/>
        <w:rPr>
          <w:sz w:val="16"/>
          <w:szCs w:val="16"/>
        </w:rPr>
      </w:pPr>
    </w:p>
    <w:p w14:paraId="4D7CDF41" w14:textId="77777777" w:rsidR="00390966" w:rsidRDefault="00390966" w:rsidP="00390966">
      <w:pPr>
        <w:pStyle w:val="Prrafodelista1"/>
        <w:spacing w:after="0" w:line="360" w:lineRule="auto"/>
        <w:ind w:left="0" w:firstLine="3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buja la nube de puntos e indica si sobre ella se puede deducir alguna relación.</w:t>
      </w:r>
    </w:p>
    <w:p w14:paraId="04FD1AFF" w14:textId="77777777" w:rsidR="0055279C" w:rsidRDefault="0055279C" w:rsidP="0055279C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5EF2D2FE" w14:textId="77777777" w:rsidR="00837655" w:rsidRDefault="00837655" w:rsidP="00137571">
      <w:pPr>
        <w:pStyle w:val="Prrafodelista1"/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 el coeficiente de correlación e indica el tipo de correlación para la siguiente distribución bidimensional.</w:t>
      </w:r>
    </w:p>
    <w:p w14:paraId="24953E3B" w14:textId="77777777" w:rsidR="00837655" w:rsidRDefault="00837655" w:rsidP="00837655">
      <w:pPr>
        <w:pStyle w:val="Prrafodelista1"/>
        <w:spacing w:after="0" w:line="24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37655" w:rsidRPr="00504F4E" w14:paraId="52D1D304" w14:textId="77777777" w:rsidTr="00167B2A">
        <w:trPr>
          <w:trHeight w:val="454"/>
          <w:jc w:val="center"/>
        </w:trPr>
        <w:tc>
          <w:tcPr>
            <w:tcW w:w="851" w:type="dxa"/>
            <w:vAlign w:val="center"/>
          </w:tcPr>
          <w:p w14:paraId="0C811CC0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80" w14:anchorId="49C50C1E">
                <v:shape id="_x0000_i1027" type="#_x0000_t75" style="width:12.75pt;height:18.75pt" o:ole="">
                  <v:imagedata r:id="rId12" o:title=""/>
                </v:shape>
                <o:OLEObject Type="Embed" ProgID="Equation.DSMT4" ShapeID="_x0000_i1027" DrawAspect="Content" ObjectID="_1819535531" r:id="rId13"/>
              </w:object>
            </w:r>
          </w:p>
        </w:tc>
        <w:tc>
          <w:tcPr>
            <w:tcW w:w="851" w:type="dxa"/>
            <w:vAlign w:val="center"/>
          </w:tcPr>
          <w:p w14:paraId="5038B7E2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14:paraId="2AF3338B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4F0D1830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4465C839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0FBF03EF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2E069768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4DEB315E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37655" w:rsidRPr="00504F4E" w14:paraId="06C9A7FC" w14:textId="77777777" w:rsidTr="00167B2A">
        <w:trPr>
          <w:trHeight w:val="454"/>
          <w:jc w:val="center"/>
        </w:trPr>
        <w:tc>
          <w:tcPr>
            <w:tcW w:w="851" w:type="dxa"/>
            <w:vAlign w:val="center"/>
          </w:tcPr>
          <w:p w14:paraId="5699218F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" w:dyaOrig="380" w14:anchorId="276EC11A">
                <v:shape id="_x0000_i1028" type="#_x0000_t75" style="width:14.25pt;height:18.75pt" o:ole="">
                  <v:imagedata r:id="rId14" o:title=""/>
                </v:shape>
                <o:OLEObject Type="Embed" ProgID="Equation.DSMT4" ShapeID="_x0000_i1028" DrawAspect="Content" ObjectID="_1819535532" r:id="rId15"/>
              </w:object>
            </w:r>
          </w:p>
        </w:tc>
        <w:tc>
          <w:tcPr>
            <w:tcW w:w="851" w:type="dxa"/>
            <w:vAlign w:val="center"/>
          </w:tcPr>
          <w:p w14:paraId="4BA9545F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3A16B028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1370BABD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66B88DB8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14:paraId="5121BA5D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15F7588E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4D0D0019" w14:textId="77777777" w:rsidR="00837655" w:rsidRPr="00504F4E" w:rsidRDefault="00837655" w:rsidP="00167B2A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14:paraId="1B4933E8" w14:textId="77777777" w:rsidR="001A25B7" w:rsidRDefault="001A25B7" w:rsidP="001A25B7">
      <w:pPr>
        <w:pStyle w:val="Prrafodelista1"/>
        <w:spacing w:after="0" w:line="24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4A8D9D73" w14:textId="3F00C318" w:rsidR="00390966" w:rsidRDefault="00390966" w:rsidP="001A25B7">
      <w:pPr>
        <w:pStyle w:val="Prrafodelista1"/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Las o</w:t>
      </w:r>
      <w:r w:rsidRPr="00DF3EE9">
        <w:rPr>
          <w:rFonts w:ascii="Times New Roman" w:hAnsi="Times New Roman"/>
          <w:sz w:val="24"/>
          <w:szCs w:val="24"/>
        </w:rPr>
        <w:t>bservaciones realizadas con estudiantes, sobre el efecto del paso del tiempo en los conocimientos adquiridos, arrojan los siguientes resultados:</w:t>
      </w:r>
    </w:p>
    <w:p w14:paraId="5CB35119" w14:textId="77777777" w:rsidR="00B973CD" w:rsidRPr="00DF3EE9" w:rsidRDefault="00B973CD" w:rsidP="00B973CD">
      <w:pPr>
        <w:pStyle w:val="Prrafodelista1"/>
        <w:spacing w:after="0" w:line="24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336"/>
        <w:gridCol w:w="851"/>
        <w:gridCol w:w="851"/>
        <w:gridCol w:w="851"/>
        <w:gridCol w:w="851"/>
        <w:gridCol w:w="851"/>
      </w:tblGrid>
      <w:tr w:rsidR="00390966" w:rsidRPr="00665D83" w14:paraId="32AAA9D9" w14:textId="77777777" w:rsidTr="002A17AE">
        <w:trPr>
          <w:trHeight w:val="454"/>
          <w:jc w:val="center"/>
        </w:trPr>
        <w:tc>
          <w:tcPr>
            <w:tcW w:w="4336" w:type="dxa"/>
            <w:vAlign w:val="center"/>
          </w:tcPr>
          <w:p w14:paraId="35DE20A4" w14:textId="77777777" w:rsidR="00390966" w:rsidRPr="00665D83" w:rsidRDefault="00390966" w:rsidP="002A17AE">
            <w:pPr>
              <w:jc w:val="center"/>
            </w:pPr>
            <w:r>
              <w:t>DÍAS</w:t>
            </w:r>
          </w:p>
        </w:tc>
        <w:tc>
          <w:tcPr>
            <w:tcW w:w="851" w:type="dxa"/>
            <w:vAlign w:val="center"/>
          </w:tcPr>
          <w:p w14:paraId="25970195" w14:textId="77777777" w:rsidR="00390966" w:rsidRPr="00665D83" w:rsidRDefault="00390966" w:rsidP="002A17AE">
            <w:pPr>
              <w:jc w:val="center"/>
            </w:pPr>
            <w:r>
              <w:t>1º</w:t>
            </w:r>
          </w:p>
        </w:tc>
        <w:tc>
          <w:tcPr>
            <w:tcW w:w="851" w:type="dxa"/>
            <w:vAlign w:val="center"/>
          </w:tcPr>
          <w:p w14:paraId="2D2467FA" w14:textId="77777777" w:rsidR="00390966" w:rsidRPr="00665D83" w:rsidRDefault="00390966" w:rsidP="002A17AE">
            <w:pPr>
              <w:jc w:val="center"/>
            </w:pPr>
            <w:r>
              <w:t>2º</w:t>
            </w:r>
          </w:p>
        </w:tc>
        <w:tc>
          <w:tcPr>
            <w:tcW w:w="851" w:type="dxa"/>
            <w:vAlign w:val="center"/>
          </w:tcPr>
          <w:p w14:paraId="68B5BA29" w14:textId="77777777" w:rsidR="00390966" w:rsidRPr="00665D83" w:rsidRDefault="00390966" w:rsidP="002A17AE">
            <w:pPr>
              <w:jc w:val="center"/>
            </w:pPr>
            <w:r>
              <w:t>3º</w:t>
            </w:r>
          </w:p>
        </w:tc>
        <w:tc>
          <w:tcPr>
            <w:tcW w:w="851" w:type="dxa"/>
            <w:vAlign w:val="center"/>
          </w:tcPr>
          <w:p w14:paraId="1EB396A8" w14:textId="77777777" w:rsidR="00390966" w:rsidRPr="00665D83" w:rsidRDefault="00390966" w:rsidP="002A17AE">
            <w:pPr>
              <w:jc w:val="center"/>
            </w:pPr>
            <w:r>
              <w:t>4º</w:t>
            </w:r>
          </w:p>
        </w:tc>
        <w:tc>
          <w:tcPr>
            <w:tcW w:w="851" w:type="dxa"/>
            <w:vAlign w:val="center"/>
          </w:tcPr>
          <w:p w14:paraId="6AA763C0" w14:textId="77777777" w:rsidR="00390966" w:rsidRPr="00665D83" w:rsidRDefault="00390966" w:rsidP="002A17AE">
            <w:pPr>
              <w:jc w:val="center"/>
            </w:pPr>
            <w:r>
              <w:t>5º</w:t>
            </w:r>
          </w:p>
        </w:tc>
      </w:tr>
      <w:tr w:rsidR="00390966" w:rsidRPr="00665D83" w14:paraId="7BA3BA2D" w14:textId="77777777" w:rsidTr="002A17AE">
        <w:trPr>
          <w:trHeight w:val="454"/>
          <w:jc w:val="center"/>
        </w:trPr>
        <w:tc>
          <w:tcPr>
            <w:tcW w:w="4336" w:type="dxa"/>
            <w:vAlign w:val="center"/>
          </w:tcPr>
          <w:p w14:paraId="5842AF4A" w14:textId="77777777" w:rsidR="00390966" w:rsidRPr="00665D83" w:rsidRDefault="00390966" w:rsidP="002A17AE">
            <w:pPr>
              <w:jc w:val="center"/>
            </w:pPr>
            <w:r>
              <w:t>PERMANENCIA de CONOCIMIENTOS</w:t>
            </w:r>
          </w:p>
        </w:tc>
        <w:tc>
          <w:tcPr>
            <w:tcW w:w="851" w:type="dxa"/>
            <w:vAlign w:val="center"/>
          </w:tcPr>
          <w:p w14:paraId="114B9256" w14:textId="77777777" w:rsidR="00390966" w:rsidRPr="00665D83" w:rsidRDefault="00390966" w:rsidP="002A17AE">
            <w:pPr>
              <w:jc w:val="center"/>
            </w:pPr>
            <w:r>
              <w:t>90%</w:t>
            </w:r>
          </w:p>
        </w:tc>
        <w:tc>
          <w:tcPr>
            <w:tcW w:w="851" w:type="dxa"/>
            <w:vAlign w:val="center"/>
          </w:tcPr>
          <w:p w14:paraId="1B39A8AA" w14:textId="77777777" w:rsidR="00390966" w:rsidRPr="00665D83" w:rsidRDefault="00390966" w:rsidP="002A17AE">
            <w:pPr>
              <w:jc w:val="center"/>
            </w:pPr>
            <w:r>
              <w:t>75%</w:t>
            </w:r>
          </w:p>
        </w:tc>
        <w:tc>
          <w:tcPr>
            <w:tcW w:w="851" w:type="dxa"/>
            <w:vAlign w:val="center"/>
          </w:tcPr>
          <w:p w14:paraId="0E0836CF" w14:textId="77777777" w:rsidR="00390966" w:rsidRPr="00665D83" w:rsidRDefault="00390966" w:rsidP="002A17AE">
            <w:pPr>
              <w:jc w:val="center"/>
            </w:pPr>
            <w:r>
              <w:t>42%</w:t>
            </w:r>
          </w:p>
        </w:tc>
        <w:tc>
          <w:tcPr>
            <w:tcW w:w="851" w:type="dxa"/>
            <w:vAlign w:val="center"/>
          </w:tcPr>
          <w:p w14:paraId="6C2B6DC0" w14:textId="77777777" w:rsidR="00390966" w:rsidRPr="00665D83" w:rsidRDefault="00390966" w:rsidP="002A17AE">
            <w:pPr>
              <w:jc w:val="center"/>
            </w:pPr>
            <w:r>
              <w:t>30%</w:t>
            </w:r>
          </w:p>
        </w:tc>
        <w:tc>
          <w:tcPr>
            <w:tcW w:w="851" w:type="dxa"/>
            <w:vAlign w:val="center"/>
          </w:tcPr>
          <w:p w14:paraId="591E54B0" w14:textId="77777777" w:rsidR="00390966" w:rsidRPr="00665D83" w:rsidRDefault="00390966" w:rsidP="002A17AE">
            <w:pPr>
              <w:jc w:val="center"/>
            </w:pPr>
            <w:r>
              <w:t>21%</w:t>
            </w:r>
          </w:p>
        </w:tc>
      </w:tr>
    </w:tbl>
    <w:p w14:paraId="532A532C" w14:textId="77777777" w:rsidR="00390966" w:rsidRPr="00CC5FED" w:rsidRDefault="00390966" w:rsidP="00390966">
      <w:pPr>
        <w:jc w:val="both"/>
        <w:rPr>
          <w:sz w:val="16"/>
          <w:szCs w:val="16"/>
        </w:rPr>
      </w:pPr>
    </w:p>
    <w:p w14:paraId="19C59E85" w14:textId="77777777" w:rsidR="00390966" w:rsidRDefault="00390966" w:rsidP="001A25B7">
      <w:pPr>
        <w:pStyle w:val="Prrafodelista1"/>
        <w:spacing w:after="0" w:line="240" w:lineRule="auto"/>
        <w:ind w:left="340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>Tomando los días transcurridos (X) y el tanto por ciento de permanencia (Y) como variables de una distribución bidimensional, halla la recta de regresión de dicha distribución bidimensional y estima, si existe una correlación fuerte, el tanto por ciento de conocimientos que permanecerán a los 8 días. Organiza los cálculos y explica el resultado obtenido.</w:t>
      </w:r>
    </w:p>
    <w:p w14:paraId="3B064CDF" w14:textId="77777777" w:rsidR="0055279C" w:rsidRDefault="0055279C" w:rsidP="0055279C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4D5F1E7F" w14:textId="7D016ED8" w:rsidR="00390966" w:rsidRDefault="00390966" w:rsidP="001A25B7">
      <w:pPr>
        <w:pStyle w:val="Prrafodelista1"/>
        <w:numPr>
          <w:ilvl w:val="0"/>
          <w:numId w:val="3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>Para realizar unos estudios sobre la energía solar se han medido la temperatura máxima y el número de horas de sol durante una semana, obteniéndose los siguientes resultados:</w:t>
      </w:r>
    </w:p>
    <w:p w14:paraId="4D49D156" w14:textId="77777777" w:rsidR="001A25B7" w:rsidRPr="00665D83" w:rsidRDefault="001A25B7" w:rsidP="001A25B7">
      <w:pPr>
        <w:pStyle w:val="Prrafodelista1"/>
        <w:spacing w:after="0" w:line="24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68"/>
        <w:gridCol w:w="851"/>
        <w:gridCol w:w="851"/>
        <w:gridCol w:w="851"/>
        <w:gridCol w:w="851"/>
        <w:gridCol w:w="851"/>
        <w:gridCol w:w="851"/>
        <w:gridCol w:w="851"/>
      </w:tblGrid>
      <w:tr w:rsidR="00390966" w:rsidRPr="00665D83" w14:paraId="418A3D75" w14:textId="77777777" w:rsidTr="002A17AE">
        <w:trPr>
          <w:trHeight w:val="454"/>
          <w:jc w:val="center"/>
        </w:trPr>
        <w:tc>
          <w:tcPr>
            <w:tcW w:w="2268" w:type="dxa"/>
            <w:vAlign w:val="center"/>
          </w:tcPr>
          <w:p w14:paraId="5521C13B" w14:textId="77777777" w:rsidR="00390966" w:rsidRPr="00665D83" w:rsidRDefault="00390966" w:rsidP="002A17AE">
            <w:pPr>
              <w:jc w:val="center"/>
            </w:pPr>
            <w:r w:rsidRPr="00665D83">
              <w:t>Máxima</w:t>
            </w:r>
            <w:r>
              <w:t xml:space="preserve"> (</w:t>
            </w:r>
            <w:r w:rsidRPr="00FB0A2A">
              <w:t>ºC)</w:t>
            </w:r>
          </w:p>
        </w:tc>
        <w:tc>
          <w:tcPr>
            <w:tcW w:w="851" w:type="dxa"/>
            <w:vAlign w:val="center"/>
          </w:tcPr>
          <w:p w14:paraId="0AFEDF23" w14:textId="77777777" w:rsidR="00390966" w:rsidRPr="00665D83" w:rsidRDefault="00390966" w:rsidP="002A17AE">
            <w:pPr>
              <w:jc w:val="center"/>
            </w:pPr>
            <w:r w:rsidRPr="00665D83">
              <w:t>12</w:t>
            </w:r>
          </w:p>
        </w:tc>
        <w:tc>
          <w:tcPr>
            <w:tcW w:w="851" w:type="dxa"/>
            <w:vAlign w:val="center"/>
          </w:tcPr>
          <w:p w14:paraId="6EC2E800" w14:textId="77777777" w:rsidR="00390966" w:rsidRPr="00665D83" w:rsidRDefault="00390966" w:rsidP="002A17AE">
            <w:pPr>
              <w:jc w:val="center"/>
            </w:pPr>
            <w:r w:rsidRPr="00665D83">
              <w:t>14</w:t>
            </w:r>
          </w:p>
        </w:tc>
        <w:tc>
          <w:tcPr>
            <w:tcW w:w="851" w:type="dxa"/>
            <w:vAlign w:val="center"/>
          </w:tcPr>
          <w:p w14:paraId="464B413C" w14:textId="77777777" w:rsidR="00390966" w:rsidRPr="00665D83" w:rsidRDefault="00390966" w:rsidP="002A17AE">
            <w:pPr>
              <w:jc w:val="center"/>
            </w:pPr>
            <w:r w:rsidRPr="00665D83">
              <w:t>7</w:t>
            </w:r>
          </w:p>
        </w:tc>
        <w:tc>
          <w:tcPr>
            <w:tcW w:w="851" w:type="dxa"/>
            <w:vAlign w:val="center"/>
          </w:tcPr>
          <w:p w14:paraId="501270BD" w14:textId="77777777" w:rsidR="00390966" w:rsidRPr="00665D83" w:rsidRDefault="00390966" w:rsidP="002A17AE">
            <w:pPr>
              <w:jc w:val="center"/>
            </w:pPr>
            <w:r w:rsidRPr="00665D83">
              <w:t>10</w:t>
            </w:r>
          </w:p>
        </w:tc>
        <w:tc>
          <w:tcPr>
            <w:tcW w:w="851" w:type="dxa"/>
            <w:vAlign w:val="center"/>
          </w:tcPr>
          <w:p w14:paraId="6E7BE99C" w14:textId="77777777" w:rsidR="00390966" w:rsidRPr="00665D83" w:rsidRDefault="00390966" w:rsidP="002A17AE">
            <w:pPr>
              <w:jc w:val="center"/>
            </w:pPr>
            <w:r w:rsidRPr="00665D83">
              <w:t>15</w:t>
            </w:r>
          </w:p>
        </w:tc>
        <w:tc>
          <w:tcPr>
            <w:tcW w:w="851" w:type="dxa"/>
            <w:vAlign w:val="center"/>
          </w:tcPr>
          <w:p w14:paraId="22BDF58B" w14:textId="77777777" w:rsidR="00390966" w:rsidRPr="00665D83" w:rsidRDefault="00390966" w:rsidP="002A17AE">
            <w:pPr>
              <w:jc w:val="center"/>
            </w:pPr>
            <w:r w:rsidRPr="00665D83">
              <w:t>20</w:t>
            </w:r>
          </w:p>
        </w:tc>
        <w:tc>
          <w:tcPr>
            <w:tcW w:w="851" w:type="dxa"/>
            <w:vAlign w:val="center"/>
          </w:tcPr>
          <w:p w14:paraId="6C819050" w14:textId="77777777" w:rsidR="00390966" w:rsidRPr="00665D83" w:rsidRDefault="00390966" w:rsidP="002A17AE">
            <w:pPr>
              <w:jc w:val="center"/>
            </w:pPr>
            <w:r w:rsidRPr="00665D83">
              <w:t>18</w:t>
            </w:r>
          </w:p>
        </w:tc>
      </w:tr>
      <w:tr w:rsidR="00390966" w:rsidRPr="00665D83" w14:paraId="6C714A30" w14:textId="77777777" w:rsidTr="002A17AE">
        <w:trPr>
          <w:trHeight w:val="454"/>
          <w:jc w:val="center"/>
        </w:trPr>
        <w:tc>
          <w:tcPr>
            <w:tcW w:w="2268" w:type="dxa"/>
            <w:vAlign w:val="center"/>
          </w:tcPr>
          <w:p w14:paraId="6F6476A9" w14:textId="77777777" w:rsidR="00390966" w:rsidRPr="00665D83" w:rsidRDefault="00390966" w:rsidP="002A17AE">
            <w:pPr>
              <w:jc w:val="center"/>
            </w:pPr>
            <w:r w:rsidRPr="00665D83">
              <w:t>N</w:t>
            </w:r>
            <w:r>
              <w:t>úmero de</w:t>
            </w:r>
            <w:r w:rsidRPr="00665D83">
              <w:t xml:space="preserve"> horas</w:t>
            </w:r>
          </w:p>
        </w:tc>
        <w:tc>
          <w:tcPr>
            <w:tcW w:w="851" w:type="dxa"/>
            <w:vAlign w:val="center"/>
          </w:tcPr>
          <w:p w14:paraId="7C292455" w14:textId="77777777" w:rsidR="00390966" w:rsidRPr="00665D83" w:rsidRDefault="00390966" w:rsidP="002A17AE">
            <w:pPr>
              <w:jc w:val="center"/>
            </w:pPr>
            <w:r w:rsidRPr="00665D83">
              <w:t>12,35</w:t>
            </w:r>
          </w:p>
        </w:tc>
        <w:tc>
          <w:tcPr>
            <w:tcW w:w="851" w:type="dxa"/>
            <w:vAlign w:val="center"/>
          </w:tcPr>
          <w:p w14:paraId="5163C34B" w14:textId="77777777" w:rsidR="00390966" w:rsidRPr="00665D83" w:rsidRDefault="00390966" w:rsidP="002A17AE">
            <w:pPr>
              <w:jc w:val="center"/>
            </w:pPr>
            <w:r w:rsidRPr="00665D83">
              <w:t>12,36</w:t>
            </w:r>
          </w:p>
        </w:tc>
        <w:tc>
          <w:tcPr>
            <w:tcW w:w="851" w:type="dxa"/>
            <w:vAlign w:val="center"/>
          </w:tcPr>
          <w:p w14:paraId="7B47FC2B" w14:textId="77777777" w:rsidR="00390966" w:rsidRPr="00665D83" w:rsidRDefault="00390966" w:rsidP="002A17AE">
            <w:pPr>
              <w:jc w:val="center"/>
            </w:pPr>
            <w:r w:rsidRPr="00665D83">
              <w:t>12,16</w:t>
            </w:r>
          </w:p>
        </w:tc>
        <w:tc>
          <w:tcPr>
            <w:tcW w:w="851" w:type="dxa"/>
            <w:vAlign w:val="center"/>
          </w:tcPr>
          <w:p w14:paraId="13A1FB5B" w14:textId="77777777" w:rsidR="00390966" w:rsidRPr="00665D83" w:rsidRDefault="00390966" w:rsidP="002A17AE">
            <w:pPr>
              <w:jc w:val="center"/>
            </w:pPr>
            <w:r w:rsidRPr="00665D83">
              <w:t>12,36</w:t>
            </w:r>
          </w:p>
        </w:tc>
        <w:tc>
          <w:tcPr>
            <w:tcW w:w="851" w:type="dxa"/>
            <w:vAlign w:val="center"/>
          </w:tcPr>
          <w:p w14:paraId="48347DBE" w14:textId="77777777" w:rsidR="00390966" w:rsidRPr="00665D83" w:rsidRDefault="00390966" w:rsidP="002A17AE">
            <w:pPr>
              <w:jc w:val="center"/>
            </w:pPr>
            <w:r w:rsidRPr="00665D83">
              <w:t>12,38</w:t>
            </w:r>
          </w:p>
        </w:tc>
        <w:tc>
          <w:tcPr>
            <w:tcW w:w="851" w:type="dxa"/>
            <w:vAlign w:val="center"/>
          </w:tcPr>
          <w:p w14:paraId="20C8B7E5" w14:textId="77777777" w:rsidR="00390966" w:rsidRPr="00665D83" w:rsidRDefault="00390966" w:rsidP="002A17AE">
            <w:pPr>
              <w:jc w:val="center"/>
            </w:pPr>
            <w:r w:rsidRPr="00665D83">
              <w:t>12,45</w:t>
            </w:r>
          </w:p>
        </w:tc>
        <w:tc>
          <w:tcPr>
            <w:tcW w:w="851" w:type="dxa"/>
            <w:vAlign w:val="center"/>
          </w:tcPr>
          <w:p w14:paraId="4F4385D0" w14:textId="77777777" w:rsidR="00390966" w:rsidRPr="00665D83" w:rsidRDefault="00390966" w:rsidP="002A17AE">
            <w:pPr>
              <w:jc w:val="center"/>
            </w:pPr>
            <w:r w:rsidRPr="00665D83">
              <w:t>12,40</w:t>
            </w:r>
          </w:p>
        </w:tc>
      </w:tr>
    </w:tbl>
    <w:p w14:paraId="5137F42B" w14:textId="77777777" w:rsidR="00390966" w:rsidRPr="00CC5FED" w:rsidRDefault="00390966" w:rsidP="00390966">
      <w:pPr>
        <w:jc w:val="both"/>
        <w:rPr>
          <w:sz w:val="16"/>
          <w:szCs w:val="16"/>
        </w:rPr>
      </w:pPr>
    </w:p>
    <w:p w14:paraId="6A9F02A4" w14:textId="77777777" w:rsidR="00390966" w:rsidRPr="00665D83" w:rsidRDefault="00390966" w:rsidP="00390966">
      <w:pPr>
        <w:pStyle w:val="Prrafodelista1"/>
        <w:numPr>
          <w:ilvl w:val="1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>Halla la recta de regresión de la temperatura en función del número de horas de sol.</w:t>
      </w:r>
    </w:p>
    <w:p w14:paraId="7135326E" w14:textId="77777777" w:rsidR="00390966" w:rsidRDefault="00390966" w:rsidP="00390966">
      <w:pPr>
        <w:pStyle w:val="Prrafodelista1"/>
        <w:numPr>
          <w:ilvl w:val="1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65D83">
        <w:rPr>
          <w:rFonts w:ascii="Times New Roman" w:hAnsi="Times New Roman"/>
          <w:sz w:val="24"/>
          <w:szCs w:val="24"/>
        </w:rPr>
        <w:t xml:space="preserve">El lunes siguiente a la realización de la experiencia se rompió el medidor del número de horas de sol. ¿Podemos estimar este número a partir de la función obtenida en el apartado anterior? Justificar la respuesta y obtener esta estimación si sabemos que la temperatura máxima fue de </w:t>
      </w:r>
      <w:smartTag w:uri="urn:schemas-microsoft-com:office:smarttags" w:element="metricconverter">
        <w:smartTagPr>
          <w:attr w:name="ProductID" w:val="19 ﾺC"/>
        </w:smartTagPr>
        <w:r w:rsidRPr="00665D83">
          <w:rPr>
            <w:rFonts w:ascii="Times New Roman" w:hAnsi="Times New Roman"/>
            <w:sz w:val="24"/>
            <w:szCs w:val="24"/>
          </w:rPr>
          <w:t>19</w:t>
        </w:r>
        <w:r>
          <w:rPr>
            <w:rFonts w:ascii="Times New Roman" w:hAnsi="Times New Roman"/>
            <w:sz w:val="24"/>
            <w:szCs w:val="24"/>
          </w:rPr>
          <w:t xml:space="preserve"> </w:t>
        </w:r>
        <w:r w:rsidRPr="00665D83">
          <w:rPr>
            <w:rFonts w:ascii="Times New Roman" w:hAnsi="Times New Roman"/>
            <w:sz w:val="24"/>
            <w:szCs w:val="24"/>
          </w:rPr>
          <w:t>ºC</w:t>
        </w:r>
      </w:smartTag>
      <w:r w:rsidRPr="00665D83">
        <w:rPr>
          <w:rFonts w:ascii="Times New Roman" w:hAnsi="Times New Roman"/>
          <w:sz w:val="24"/>
          <w:szCs w:val="24"/>
        </w:rPr>
        <w:t>.</w:t>
      </w:r>
    </w:p>
    <w:p w14:paraId="0FEA3D97" w14:textId="77777777" w:rsidR="00523F2E" w:rsidRDefault="00523F2E" w:rsidP="00523F2E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20DC9289" w14:textId="007B2940" w:rsidR="00390966" w:rsidRDefault="00390966" w:rsidP="00390966">
      <w:pPr>
        <w:pStyle w:val="Prrafodelista1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az la tabla de frecuencias de doble entrada de la siguiente distribución bidimensional:</w:t>
      </w:r>
    </w:p>
    <w:tbl>
      <w:tblPr>
        <w:tblpPr w:leftFromText="141" w:rightFromText="141" w:vertAnchor="text" w:horzAnchor="page" w:tblpX="1917" w:tblpY="13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A828AB" w:rsidRPr="00504F4E" w14:paraId="78D5A6B4" w14:textId="77777777" w:rsidTr="00A828AB">
        <w:trPr>
          <w:trHeight w:val="454"/>
        </w:trPr>
        <w:tc>
          <w:tcPr>
            <w:tcW w:w="851" w:type="dxa"/>
            <w:vAlign w:val="center"/>
          </w:tcPr>
          <w:p w14:paraId="556BC021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851" w:type="dxa"/>
            <w:vAlign w:val="center"/>
          </w:tcPr>
          <w:p w14:paraId="21B69220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14:paraId="74108AD2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14:paraId="39AA9925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60C1E7D9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09E84DA5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2FF7764E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43824D20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828AB" w:rsidRPr="00504F4E" w14:paraId="14523914" w14:textId="77777777" w:rsidTr="00A828AB">
        <w:trPr>
          <w:trHeight w:val="454"/>
        </w:trPr>
        <w:tc>
          <w:tcPr>
            <w:tcW w:w="851" w:type="dxa"/>
            <w:vAlign w:val="center"/>
          </w:tcPr>
          <w:p w14:paraId="37693EAD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851" w:type="dxa"/>
            <w:vAlign w:val="center"/>
          </w:tcPr>
          <w:p w14:paraId="5B965347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3105C23B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44F91971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2351CCE2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142DC2DC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3A9933B6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22619307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828AB" w:rsidRPr="00504F4E" w14:paraId="67F8655B" w14:textId="77777777" w:rsidTr="00A828AB">
        <w:trPr>
          <w:trHeight w:val="454"/>
        </w:trPr>
        <w:tc>
          <w:tcPr>
            <w:tcW w:w="851" w:type="dxa"/>
            <w:vAlign w:val="center"/>
          </w:tcPr>
          <w:p w14:paraId="31647D52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position w:val="-12"/>
                <w:sz w:val="24"/>
                <w:szCs w:val="24"/>
              </w:rPr>
              <w:object w:dxaOrig="240" w:dyaOrig="360" w14:anchorId="3148EAFD">
                <v:shape id="_x0000_i1034" type="#_x0000_t75" style="width:12pt;height:18pt" o:ole="">
                  <v:imagedata r:id="rId16" o:title=""/>
                </v:shape>
                <o:OLEObject Type="Embed" ProgID="Equation.DSMT4" ShapeID="_x0000_i1034" DrawAspect="Content" ObjectID="_1819535533" r:id="rId17"/>
              </w:object>
            </w:r>
          </w:p>
        </w:tc>
        <w:tc>
          <w:tcPr>
            <w:tcW w:w="851" w:type="dxa"/>
            <w:vAlign w:val="center"/>
          </w:tcPr>
          <w:p w14:paraId="77289072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vAlign w:val="center"/>
          </w:tcPr>
          <w:p w14:paraId="6A3A6790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51" w:type="dxa"/>
            <w:vAlign w:val="center"/>
          </w:tcPr>
          <w:p w14:paraId="5DA3ECC8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14:paraId="74BF9CF4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75F536D9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5B46068F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28769329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14:paraId="2898E930" w14:textId="77777777" w:rsidR="00523F2E" w:rsidRDefault="00523F2E" w:rsidP="00523F2E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442D4E3B" w14:textId="77777777" w:rsidR="00390966" w:rsidRPr="00CC5FED" w:rsidRDefault="00390966" w:rsidP="00390966">
      <w:pPr>
        <w:pStyle w:val="Prrafodelista1"/>
        <w:spacing w:after="0" w:line="240" w:lineRule="auto"/>
        <w:ind w:left="0"/>
        <w:jc w:val="both"/>
        <w:rPr>
          <w:rFonts w:ascii="Times New Roman" w:hAnsi="Times New Roman"/>
          <w:sz w:val="16"/>
          <w:szCs w:val="16"/>
        </w:rPr>
      </w:pPr>
    </w:p>
    <w:p w14:paraId="056D3D09" w14:textId="77777777" w:rsidR="00523F2E" w:rsidRDefault="00523F2E" w:rsidP="00523F2E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46DC2808" w14:textId="77777777" w:rsidR="00A828AB" w:rsidRDefault="00A828AB" w:rsidP="00A828AB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0769CC57" w14:textId="77777777" w:rsidR="00A828AB" w:rsidRDefault="00A828AB" w:rsidP="00A828AB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6901F6D5" w14:textId="77777777" w:rsidR="00A828AB" w:rsidRDefault="00A828AB" w:rsidP="00A828AB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191F1476" w14:textId="00D0E586" w:rsidR="00390966" w:rsidRDefault="00390966" w:rsidP="00390966">
      <w:pPr>
        <w:pStyle w:val="Prrafodelista1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 la covarianza de la siguiente distribución bidimensional:</w:t>
      </w:r>
    </w:p>
    <w:tbl>
      <w:tblPr>
        <w:tblpPr w:leftFromText="141" w:rightFromText="141" w:vertAnchor="text" w:horzAnchor="page" w:tblpX="1727" w:tblpY="1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A828AB" w:rsidRPr="00504F4E" w14:paraId="031D6D7F" w14:textId="77777777" w:rsidTr="00A828AB">
        <w:trPr>
          <w:trHeight w:val="454"/>
        </w:trPr>
        <w:tc>
          <w:tcPr>
            <w:tcW w:w="851" w:type="dxa"/>
            <w:vAlign w:val="center"/>
          </w:tcPr>
          <w:p w14:paraId="62E3BCC0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80" w14:anchorId="341E932B">
                <v:shape id="_x0000_i1044" type="#_x0000_t75" style="width:12.75pt;height:18.75pt" o:ole="">
                  <v:imagedata r:id="rId12" o:title=""/>
                </v:shape>
                <o:OLEObject Type="Embed" ProgID="Equation.DSMT4" ShapeID="_x0000_i1044" DrawAspect="Content" ObjectID="_1819535534" r:id="rId18"/>
              </w:object>
            </w:r>
          </w:p>
        </w:tc>
        <w:tc>
          <w:tcPr>
            <w:tcW w:w="851" w:type="dxa"/>
            <w:vAlign w:val="center"/>
          </w:tcPr>
          <w:p w14:paraId="55CCFF5E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14:paraId="346DAF63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14:paraId="6EEE3491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43638314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5BA87F63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6A2BF319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3319E2C5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828AB" w:rsidRPr="00504F4E" w14:paraId="756ECC48" w14:textId="77777777" w:rsidTr="00A828AB">
        <w:trPr>
          <w:trHeight w:val="454"/>
        </w:trPr>
        <w:tc>
          <w:tcPr>
            <w:tcW w:w="851" w:type="dxa"/>
            <w:vAlign w:val="center"/>
          </w:tcPr>
          <w:p w14:paraId="1AFE5105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" w:dyaOrig="380" w14:anchorId="1400A966">
                <v:shape id="_x0000_i1045" type="#_x0000_t75" style="width:14.25pt;height:18.75pt" o:ole="">
                  <v:imagedata r:id="rId14" o:title=""/>
                </v:shape>
                <o:OLEObject Type="Embed" ProgID="Equation.DSMT4" ShapeID="_x0000_i1045" DrawAspect="Content" ObjectID="_1819535535" r:id="rId19"/>
              </w:object>
            </w:r>
          </w:p>
        </w:tc>
        <w:tc>
          <w:tcPr>
            <w:tcW w:w="851" w:type="dxa"/>
            <w:vAlign w:val="center"/>
          </w:tcPr>
          <w:p w14:paraId="2976E2EB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50EC2165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0DC9F93C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186B2899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62013917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63F81A72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401B6141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828AB" w:rsidRPr="00504F4E" w14:paraId="25D68E6C" w14:textId="77777777" w:rsidTr="00A828AB">
        <w:trPr>
          <w:trHeight w:val="454"/>
        </w:trPr>
        <w:tc>
          <w:tcPr>
            <w:tcW w:w="851" w:type="dxa"/>
            <w:vAlign w:val="center"/>
          </w:tcPr>
          <w:p w14:paraId="369FE5E9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80" w14:anchorId="786F5A2F">
                <v:shape id="_x0000_i1046" type="#_x0000_t75" style="width:12.75pt;height:18.75pt" o:ole="">
                  <v:imagedata r:id="rId20" o:title=""/>
                </v:shape>
                <o:OLEObject Type="Embed" ProgID="Equation.DSMT4" ShapeID="_x0000_i1046" DrawAspect="Content" ObjectID="_1819535536" r:id="rId21"/>
              </w:object>
            </w:r>
          </w:p>
        </w:tc>
        <w:tc>
          <w:tcPr>
            <w:tcW w:w="851" w:type="dxa"/>
            <w:vAlign w:val="center"/>
          </w:tcPr>
          <w:p w14:paraId="2F43E9F2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vAlign w:val="center"/>
          </w:tcPr>
          <w:p w14:paraId="5B72BBA2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51" w:type="dxa"/>
            <w:vAlign w:val="center"/>
          </w:tcPr>
          <w:p w14:paraId="5B952412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14:paraId="0395A7CD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1F530E1C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50510935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4FDB2991" w14:textId="77777777" w:rsidR="00A828AB" w:rsidRPr="00504F4E" w:rsidRDefault="00A828AB" w:rsidP="00A828AB">
            <w:pPr>
              <w:pStyle w:val="Prrafodelista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4F4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14:paraId="6F8AD11F" w14:textId="77777777" w:rsidR="00523F2E" w:rsidRDefault="00523F2E" w:rsidP="00523F2E">
      <w:pPr>
        <w:pStyle w:val="Prrafodelista1"/>
        <w:spacing w:after="0" w:line="360" w:lineRule="auto"/>
        <w:ind w:left="340"/>
        <w:jc w:val="both"/>
        <w:rPr>
          <w:rFonts w:ascii="Times New Roman" w:hAnsi="Times New Roman"/>
          <w:sz w:val="24"/>
          <w:szCs w:val="24"/>
        </w:rPr>
      </w:pPr>
    </w:p>
    <w:p w14:paraId="27E64621" w14:textId="77777777" w:rsidR="00390966" w:rsidRPr="00CC5FED" w:rsidRDefault="00390966" w:rsidP="00390966">
      <w:pPr>
        <w:pStyle w:val="Prrafodelista1"/>
        <w:spacing w:after="0" w:line="240" w:lineRule="auto"/>
        <w:ind w:left="0"/>
        <w:jc w:val="both"/>
        <w:rPr>
          <w:rFonts w:ascii="Times New Roman" w:hAnsi="Times New Roman"/>
          <w:sz w:val="16"/>
          <w:szCs w:val="16"/>
        </w:rPr>
      </w:pPr>
    </w:p>
    <w:p w14:paraId="791B0424" w14:textId="77777777" w:rsidR="00E04FF2" w:rsidRDefault="00E04FF2" w:rsidP="00E04FF2">
      <w:pPr>
        <w:pStyle w:val="Prrafodelista"/>
        <w:ind w:left="340"/>
        <w:jc w:val="both"/>
      </w:pPr>
    </w:p>
    <w:p w14:paraId="4F29D102" w14:textId="77777777" w:rsidR="00A828AB" w:rsidRDefault="00A828AB" w:rsidP="00A828AB">
      <w:pPr>
        <w:pStyle w:val="Prrafodelista"/>
        <w:ind w:left="340"/>
        <w:jc w:val="both"/>
      </w:pPr>
    </w:p>
    <w:p w14:paraId="5B1C5769" w14:textId="77777777" w:rsidR="00A828AB" w:rsidRDefault="00A828AB" w:rsidP="00A828AB">
      <w:pPr>
        <w:pStyle w:val="Prrafodelista"/>
        <w:ind w:left="340"/>
        <w:jc w:val="both"/>
      </w:pPr>
    </w:p>
    <w:p w14:paraId="15B1913C" w14:textId="77777777" w:rsidR="00A828AB" w:rsidRDefault="00A828AB" w:rsidP="00A828AB">
      <w:pPr>
        <w:pStyle w:val="Prrafodelista"/>
        <w:ind w:left="340"/>
        <w:jc w:val="both"/>
      </w:pPr>
    </w:p>
    <w:p w14:paraId="78970208" w14:textId="77777777" w:rsidR="00A828AB" w:rsidRDefault="00A828AB" w:rsidP="00A828AB">
      <w:pPr>
        <w:pStyle w:val="Prrafodelista"/>
        <w:ind w:left="340"/>
        <w:jc w:val="both"/>
      </w:pPr>
    </w:p>
    <w:p w14:paraId="0F58DB20" w14:textId="581D56C7" w:rsidR="00C14791" w:rsidRDefault="00C14791" w:rsidP="00225421">
      <w:pPr>
        <w:pStyle w:val="Prrafodelista"/>
        <w:numPr>
          <w:ilvl w:val="0"/>
          <w:numId w:val="39"/>
        </w:numPr>
        <w:jc w:val="both"/>
      </w:pPr>
      <w:r>
        <w:t>Se ha medido la potencia (en kw) y el consumo (litros/100 km) de 6 modelos distintos de coches, obteniendo los resultados siguientes:</w:t>
      </w:r>
    </w:p>
    <w:tbl>
      <w:tblPr>
        <w:tblpPr w:leftFromText="141" w:rightFromText="141" w:vertAnchor="text" w:horzAnchor="margin" w:tblpXSpec="center" w:tblpY="17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7"/>
        <w:gridCol w:w="516"/>
        <w:gridCol w:w="636"/>
        <w:gridCol w:w="516"/>
        <w:gridCol w:w="516"/>
        <w:gridCol w:w="636"/>
        <w:gridCol w:w="516"/>
      </w:tblGrid>
      <w:tr w:rsidR="00C14791" w14:paraId="64C2EE7D" w14:textId="77777777" w:rsidTr="00167B2A">
        <w:tc>
          <w:tcPr>
            <w:tcW w:w="0" w:type="auto"/>
          </w:tcPr>
          <w:p w14:paraId="5EDB19B7" w14:textId="77777777" w:rsidR="00C14791" w:rsidRDefault="00C14791" w:rsidP="00167B2A">
            <w:r>
              <w:t>X: Potencia</w:t>
            </w:r>
          </w:p>
        </w:tc>
        <w:tc>
          <w:tcPr>
            <w:tcW w:w="0" w:type="auto"/>
          </w:tcPr>
          <w:p w14:paraId="16765913" w14:textId="77777777" w:rsidR="00C14791" w:rsidRDefault="00C14791" w:rsidP="00167B2A">
            <w:pPr>
              <w:jc w:val="center"/>
            </w:pPr>
            <w:r>
              <w:t>81</w:t>
            </w:r>
          </w:p>
        </w:tc>
        <w:tc>
          <w:tcPr>
            <w:tcW w:w="0" w:type="auto"/>
          </w:tcPr>
          <w:p w14:paraId="5543EE57" w14:textId="77777777" w:rsidR="00C14791" w:rsidRDefault="00C14791" w:rsidP="00167B2A">
            <w:pPr>
              <w:jc w:val="center"/>
            </w:pPr>
            <w:r>
              <w:t>85</w:t>
            </w:r>
          </w:p>
        </w:tc>
        <w:tc>
          <w:tcPr>
            <w:tcW w:w="0" w:type="auto"/>
          </w:tcPr>
          <w:p w14:paraId="2A1B618A" w14:textId="77777777" w:rsidR="00C14791" w:rsidRDefault="00C14791" w:rsidP="00167B2A">
            <w:pPr>
              <w:jc w:val="center"/>
            </w:pPr>
            <w:r>
              <w:t>66</w:t>
            </w:r>
          </w:p>
        </w:tc>
        <w:tc>
          <w:tcPr>
            <w:tcW w:w="0" w:type="auto"/>
          </w:tcPr>
          <w:p w14:paraId="7779AE1E" w14:textId="77777777" w:rsidR="00C14791" w:rsidRDefault="00C14791" w:rsidP="00167B2A">
            <w:pPr>
              <w:jc w:val="center"/>
            </w:pPr>
            <w:r>
              <w:t>85</w:t>
            </w:r>
          </w:p>
        </w:tc>
        <w:tc>
          <w:tcPr>
            <w:tcW w:w="0" w:type="auto"/>
          </w:tcPr>
          <w:p w14:paraId="12199D94" w14:textId="77777777" w:rsidR="00C14791" w:rsidRDefault="00C14791" w:rsidP="00167B2A">
            <w:pPr>
              <w:jc w:val="center"/>
            </w:pPr>
            <w:r>
              <w:t>104</w:t>
            </w:r>
          </w:p>
        </w:tc>
        <w:tc>
          <w:tcPr>
            <w:tcW w:w="0" w:type="auto"/>
          </w:tcPr>
          <w:p w14:paraId="7BBEE0CC" w14:textId="77777777" w:rsidR="00C14791" w:rsidRDefault="00C14791" w:rsidP="00167B2A">
            <w:pPr>
              <w:jc w:val="center"/>
            </w:pPr>
            <w:r>
              <w:t>83</w:t>
            </w:r>
          </w:p>
        </w:tc>
      </w:tr>
      <w:tr w:rsidR="00C14791" w14:paraId="4AAD4AF0" w14:textId="77777777" w:rsidTr="00167B2A">
        <w:tc>
          <w:tcPr>
            <w:tcW w:w="0" w:type="auto"/>
          </w:tcPr>
          <w:p w14:paraId="25441F55" w14:textId="77777777" w:rsidR="00C14791" w:rsidRDefault="00C14791" w:rsidP="00167B2A">
            <w:r>
              <w:t>Y: Consumo</w:t>
            </w:r>
          </w:p>
        </w:tc>
        <w:tc>
          <w:tcPr>
            <w:tcW w:w="0" w:type="auto"/>
          </w:tcPr>
          <w:p w14:paraId="4172C543" w14:textId="77777777" w:rsidR="00C14791" w:rsidRDefault="00C14791" w:rsidP="00167B2A">
            <w:pPr>
              <w:jc w:val="center"/>
            </w:pPr>
            <w:r>
              <w:t>7,5</w:t>
            </w:r>
          </w:p>
        </w:tc>
        <w:tc>
          <w:tcPr>
            <w:tcW w:w="0" w:type="auto"/>
          </w:tcPr>
          <w:p w14:paraId="6B067CD2" w14:textId="77777777" w:rsidR="00C14791" w:rsidRDefault="00C14791" w:rsidP="00167B2A">
            <w:pPr>
              <w:jc w:val="center"/>
            </w:pPr>
            <w:r>
              <w:t>10,6</w:t>
            </w:r>
          </w:p>
        </w:tc>
        <w:tc>
          <w:tcPr>
            <w:tcW w:w="0" w:type="auto"/>
          </w:tcPr>
          <w:p w14:paraId="72EF6A30" w14:textId="77777777" w:rsidR="00C14791" w:rsidRDefault="00C14791" w:rsidP="00167B2A">
            <w:pPr>
              <w:jc w:val="center"/>
            </w:pPr>
            <w:r>
              <w:t>8,2</w:t>
            </w:r>
          </w:p>
        </w:tc>
        <w:tc>
          <w:tcPr>
            <w:tcW w:w="0" w:type="auto"/>
          </w:tcPr>
          <w:p w14:paraId="65C9B4D6" w14:textId="77777777" w:rsidR="00C14791" w:rsidRDefault="00C14791" w:rsidP="00167B2A">
            <w:pPr>
              <w:jc w:val="center"/>
            </w:pPr>
            <w:r>
              <w:t>9,2</w:t>
            </w:r>
          </w:p>
        </w:tc>
        <w:tc>
          <w:tcPr>
            <w:tcW w:w="0" w:type="auto"/>
          </w:tcPr>
          <w:p w14:paraId="062B6A42" w14:textId="77777777" w:rsidR="00C14791" w:rsidRDefault="00C14791" w:rsidP="00167B2A">
            <w:pPr>
              <w:jc w:val="center"/>
            </w:pPr>
            <w:r>
              <w:t>10,7</w:t>
            </w:r>
          </w:p>
        </w:tc>
        <w:tc>
          <w:tcPr>
            <w:tcW w:w="0" w:type="auto"/>
          </w:tcPr>
          <w:p w14:paraId="4A982AC3" w14:textId="77777777" w:rsidR="00C14791" w:rsidRDefault="00C14791" w:rsidP="00167B2A">
            <w:pPr>
              <w:jc w:val="center"/>
            </w:pPr>
            <w:r>
              <w:t>8,7</w:t>
            </w:r>
          </w:p>
        </w:tc>
      </w:tr>
    </w:tbl>
    <w:p w14:paraId="7520B9B1" w14:textId="77777777" w:rsidR="00C14791" w:rsidRDefault="00C14791" w:rsidP="00C14791">
      <w:pPr>
        <w:jc w:val="both"/>
      </w:pPr>
    </w:p>
    <w:p w14:paraId="0380B9B5" w14:textId="77777777" w:rsidR="00C14791" w:rsidRDefault="00C14791" w:rsidP="00C14791">
      <w:pPr>
        <w:jc w:val="center"/>
      </w:pPr>
    </w:p>
    <w:p w14:paraId="7C6118B6" w14:textId="77777777" w:rsidR="00C14791" w:rsidRPr="00A42185" w:rsidRDefault="00C14791" w:rsidP="00C14791"/>
    <w:p w14:paraId="33FDF4A8" w14:textId="77777777" w:rsidR="00C14791" w:rsidRDefault="00C14791" w:rsidP="00C14791">
      <w:pPr>
        <w:tabs>
          <w:tab w:val="left" w:pos="6690"/>
        </w:tabs>
      </w:pPr>
      <w:r>
        <w:tab/>
      </w:r>
    </w:p>
    <w:p w14:paraId="309F924C" w14:textId="77777777" w:rsidR="00C14791" w:rsidRDefault="00C14791" w:rsidP="00B973CD">
      <w:pPr>
        <w:tabs>
          <w:tab w:val="left" w:pos="6690"/>
        </w:tabs>
        <w:spacing w:line="360" w:lineRule="auto"/>
        <w:jc w:val="both"/>
      </w:pPr>
      <w:r>
        <w:t>a) Calcula la covarianza y el coeficiente de correlación. ¿Cómo es la relación entre las variables dadas?</w:t>
      </w:r>
    </w:p>
    <w:p w14:paraId="74BC2919" w14:textId="77777777" w:rsidR="00C14791" w:rsidRDefault="00C14791" w:rsidP="00B973CD">
      <w:pPr>
        <w:tabs>
          <w:tab w:val="left" w:pos="6690"/>
        </w:tabs>
        <w:spacing w:line="360" w:lineRule="auto"/>
        <w:jc w:val="both"/>
      </w:pPr>
      <w:r>
        <w:t>b) Halla la recta de regresión.</w:t>
      </w:r>
    </w:p>
    <w:p w14:paraId="107E79E8" w14:textId="3DE26266" w:rsidR="00C14791" w:rsidRDefault="00C14791" w:rsidP="00B60A26">
      <w:pPr>
        <w:pStyle w:val="Prrafodelista"/>
        <w:numPr>
          <w:ilvl w:val="0"/>
          <w:numId w:val="39"/>
        </w:numPr>
        <w:tabs>
          <w:tab w:val="left" w:pos="6690"/>
        </w:tabs>
        <w:jc w:val="both"/>
      </w:pPr>
      <w:r>
        <w:lastRenderedPageBreak/>
        <w:t>En distintos modelos de aspiradores se ha medido el peso, en kg, y la capacidad útil de la bolsa, en litros, obteniendo los siguientes resultados:</w:t>
      </w:r>
    </w:p>
    <w:tbl>
      <w:tblPr>
        <w:tblpPr w:leftFromText="141" w:rightFromText="141" w:vertAnchor="text" w:horzAnchor="margin" w:tblpXSpec="center" w:tblpY="1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9"/>
        <w:gridCol w:w="516"/>
        <w:gridCol w:w="516"/>
        <w:gridCol w:w="516"/>
        <w:gridCol w:w="516"/>
        <w:gridCol w:w="516"/>
        <w:gridCol w:w="516"/>
      </w:tblGrid>
      <w:tr w:rsidR="00C14791" w14:paraId="62A048A0" w14:textId="77777777" w:rsidTr="00167B2A">
        <w:tc>
          <w:tcPr>
            <w:tcW w:w="0" w:type="auto"/>
          </w:tcPr>
          <w:p w14:paraId="5F176F74" w14:textId="77777777" w:rsidR="00C14791" w:rsidRDefault="00C14791" w:rsidP="00167B2A">
            <w:pPr>
              <w:tabs>
                <w:tab w:val="left" w:pos="6690"/>
              </w:tabs>
              <w:jc w:val="center"/>
            </w:pPr>
            <w:r>
              <w:t>X: Peso</w:t>
            </w:r>
          </w:p>
        </w:tc>
        <w:tc>
          <w:tcPr>
            <w:tcW w:w="0" w:type="auto"/>
          </w:tcPr>
          <w:p w14:paraId="211B9B7F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6,1</w:t>
            </w:r>
          </w:p>
        </w:tc>
        <w:tc>
          <w:tcPr>
            <w:tcW w:w="0" w:type="auto"/>
          </w:tcPr>
          <w:p w14:paraId="3B290F42" w14:textId="77777777" w:rsidR="00C14791" w:rsidRDefault="00C14791" w:rsidP="00167B2A">
            <w:pPr>
              <w:tabs>
                <w:tab w:val="left" w:pos="6690"/>
              </w:tabs>
              <w:jc w:val="center"/>
            </w:pPr>
            <w:r>
              <w:t>7</w:t>
            </w:r>
          </w:p>
        </w:tc>
        <w:tc>
          <w:tcPr>
            <w:tcW w:w="0" w:type="auto"/>
          </w:tcPr>
          <w:p w14:paraId="313B32B1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5,8</w:t>
            </w:r>
          </w:p>
        </w:tc>
        <w:tc>
          <w:tcPr>
            <w:tcW w:w="0" w:type="auto"/>
          </w:tcPr>
          <w:p w14:paraId="4714705D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5,4</w:t>
            </w:r>
          </w:p>
        </w:tc>
        <w:tc>
          <w:tcPr>
            <w:tcW w:w="0" w:type="auto"/>
          </w:tcPr>
          <w:p w14:paraId="7627853C" w14:textId="77777777" w:rsidR="00C14791" w:rsidRDefault="00C14791" w:rsidP="00167B2A">
            <w:pPr>
              <w:tabs>
                <w:tab w:val="left" w:pos="6690"/>
              </w:tabs>
              <w:jc w:val="center"/>
            </w:pPr>
            <w:r>
              <w:t>7</w:t>
            </w:r>
          </w:p>
        </w:tc>
        <w:tc>
          <w:tcPr>
            <w:tcW w:w="0" w:type="auto"/>
          </w:tcPr>
          <w:p w14:paraId="652F4CC0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6,4</w:t>
            </w:r>
          </w:p>
        </w:tc>
      </w:tr>
      <w:tr w:rsidR="00C14791" w14:paraId="43FC85F3" w14:textId="77777777" w:rsidTr="00167B2A">
        <w:tc>
          <w:tcPr>
            <w:tcW w:w="0" w:type="auto"/>
          </w:tcPr>
          <w:p w14:paraId="3A0F0B06" w14:textId="77777777" w:rsidR="00C14791" w:rsidRDefault="00C14791" w:rsidP="00167B2A">
            <w:pPr>
              <w:tabs>
                <w:tab w:val="left" w:pos="6690"/>
              </w:tabs>
              <w:jc w:val="center"/>
            </w:pPr>
            <w:r>
              <w:t>Y: Capacidad</w:t>
            </w:r>
          </w:p>
        </w:tc>
        <w:tc>
          <w:tcPr>
            <w:tcW w:w="0" w:type="auto"/>
          </w:tcPr>
          <w:p w14:paraId="6E26CA68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1,9</w:t>
            </w:r>
          </w:p>
        </w:tc>
        <w:tc>
          <w:tcPr>
            <w:tcW w:w="0" w:type="auto"/>
          </w:tcPr>
          <w:p w14:paraId="612FE0D4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4,3</w:t>
            </w:r>
          </w:p>
        </w:tc>
        <w:tc>
          <w:tcPr>
            <w:tcW w:w="0" w:type="auto"/>
          </w:tcPr>
          <w:p w14:paraId="04D11856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1,5</w:t>
            </w:r>
          </w:p>
        </w:tc>
        <w:tc>
          <w:tcPr>
            <w:tcW w:w="0" w:type="auto"/>
          </w:tcPr>
          <w:p w14:paraId="649F3D42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1,7</w:t>
            </w:r>
          </w:p>
        </w:tc>
        <w:tc>
          <w:tcPr>
            <w:tcW w:w="0" w:type="auto"/>
          </w:tcPr>
          <w:p w14:paraId="4BFDF8A6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2,9</w:t>
            </w:r>
          </w:p>
        </w:tc>
        <w:tc>
          <w:tcPr>
            <w:tcW w:w="0" w:type="auto"/>
          </w:tcPr>
          <w:p w14:paraId="6938D2D1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3,2</w:t>
            </w:r>
          </w:p>
        </w:tc>
      </w:tr>
    </w:tbl>
    <w:p w14:paraId="49AB95F1" w14:textId="77777777" w:rsidR="00C14791" w:rsidRDefault="00C14791" w:rsidP="00C14791">
      <w:pPr>
        <w:tabs>
          <w:tab w:val="left" w:pos="6690"/>
        </w:tabs>
        <w:jc w:val="both"/>
      </w:pPr>
    </w:p>
    <w:p w14:paraId="56A41026" w14:textId="77777777" w:rsidR="00C14791" w:rsidRPr="00A42185" w:rsidRDefault="00C14791" w:rsidP="00C14791">
      <w:pPr>
        <w:tabs>
          <w:tab w:val="left" w:pos="6690"/>
        </w:tabs>
        <w:jc w:val="both"/>
      </w:pPr>
    </w:p>
    <w:p w14:paraId="6F0C5439" w14:textId="77777777" w:rsidR="00C14791" w:rsidRPr="00933F5B" w:rsidRDefault="00C14791" w:rsidP="00C14791"/>
    <w:p w14:paraId="4708076B" w14:textId="77777777" w:rsidR="00C14791" w:rsidRDefault="00C14791" w:rsidP="00C14791">
      <w:pPr>
        <w:tabs>
          <w:tab w:val="left" w:pos="6900"/>
        </w:tabs>
      </w:pPr>
      <w:r>
        <w:tab/>
      </w:r>
    </w:p>
    <w:p w14:paraId="1A115F54" w14:textId="77777777" w:rsidR="00C14791" w:rsidRDefault="00C14791" w:rsidP="00C14791">
      <w:pPr>
        <w:tabs>
          <w:tab w:val="left" w:pos="6900"/>
        </w:tabs>
      </w:pPr>
      <w:r>
        <w:t>a) Calcula la recta de regresión de Y sobre X.</w:t>
      </w:r>
    </w:p>
    <w:p w14:paraId="2782C99F" w14:textId="77777777" w:rsidR="00C14791" w:rsidRDefault="00C14791" w:rsidP="00C14791">
      <w:pPr>
        <w:tabs>
          <w:tab w:val="left" w:pos="6900"/>
        </w:tabs>
      </w:pPr>
      <w:r>
        <w:t>b) Calcula y(6). ¿Es fiable esta estimación?</w:t>
      </w:r>
    </w:p>
    <w:p w14:paraId="5F7DA3C3" w14:textId="77777777" w:rsidR="00C14791" w:rsidRDefault="00C14791" w:rsidP="00C14791">
      <w:pPr>
        <w:tabs>
          <w:tab w:val="left" w:pos="6900"/>
        </w:tabs>
      </w:pPr>
    </w:p>
    <w:p w14:paraId="72006939" w14:textId="77777777" w:rsidR="00C14791" w:rsidRDefault="00C14791" w:rsidP="00C14791">
      <w:pPr>
        <w:tabs>
          <w:tab w:val="left" w:pos="6900"/>
        </w:tabs>
      </w:pPr>
    </w:p>
    <w:p w14:paraId="14D19371" w14:textId="77777777" w:rsidR="00C14791" w:rsidRDefault="00C14791" w:rsidP="00C14791">
      <w:pPr>
        <w:tabs>
          <w:tab w:val="left" w:pos="6900"/>
        </w:tabs>
      </w:pPr>
    </w:p>
    <w:p w14:paraId="47120089" w14:textId="5EE19DCE" w:rsidR="00C14791" w:rsidRDefault="00C14791" w:rsidP="00B60A26">
      <w:pPr>
        <w:pStyle w:val="Prrafodelista"/>
        <w:numPr>
          <w:ilvl w:val="0"/>
          <w:numId w:val="39"/>
        </w:numPr>
        <w:tabs>
          <w:tab w:val="left" w:pos="6690"/>
        </w:tabs>
        <w:jc w:val="both"/>
      </w:pPr>
      <w:r>
        <w:t>Se ha realizado una encuesta preguntando por el número de personas que habitan el hogar familiar y el número de habitaciones que tiene la casa, obteniendo la tabla dada:</w:t>
      </w:r>
    </w:p>
    <w:p w14:paraId="18AB613D" w14:textId="77777777" w:rsidR="00C14791" w:rsidRDefault="00C14791" w:rsidP="00C14791">
      <w:pPr>
        <w:tabs>
          <w:tab w:val="left" w:pos="6900"/>
        </w:tabs>
        <w:jc w:val="both"/>
      </w:pPr>
    </w:p>
    <w:tbl>
      <w:tblPr>
        <w:tblW w:w="0" w:type="auto"/>
        <w:tblInd w:w="2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2"/>
        <w:gridCol w:w="336"/>
        <w:gridCol w:w="336"/>
        <w:gridCol w:w="336"/>
        <w:gridCol w:w="336"/>
        <w:gridCol w:w="336"/>
        <w:gridCol w:w="336"/>
      </w:tblGrid>
      <w:tr w:rsidR="00C14791" w14:paraId="587C90D3" w14:textId="77777777" w:rsidTr="00167B2A">
        <w:tc>
          <w:tcPr>
            <w:tcW w:w="0" w:type="auto"/>
          </w:tcPr>
          <w:p w14:paraId="01BE0FFF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N° de personas</w:t>
            </w:r>
          </w:p>
        </w:tc>
        <w:tc>
          <w:tcPr>
            <w:tcW w:w="0" w:type="auto"/>
          </w:tcPr>
          <w:p w14:paraId="73784AE7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3</w:t>
            </w:r>
          </w:p>
        </w:tc>
        <w:tc>
          <w:tcPr>
            <w:tcW w:w="0" w:type="auto"/>
          </w:tcPr>
          <w:p w14:paraId="68DE72A2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5</w:t>
            </w:r>
          </w:p>
        </w:tc>
        <w:tc>
          <w:tcPr>
            <w:tcW w:w="0" w:type="auto"/>
          </w:tcPr>
          <w:p w14:paraId="38E0A537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4</w:t>
            </w:r>
          </w:p>
        </w:tc>
        <w:tc>
          <w:tcPr>
            <w:tcW w:w="0" w:type="auto"/>
          </w:tcPr>
          <w:p w14:paraId="1D2F0C32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6</w:t>
            </w:r>
          </w:p>
        </w:tc>
        <w:tc>
          <w:tcPr>
            <w:tcW w:w="0" w:type="auto"/>
          </w:tcPr>
          <w:p w14:paraId="30F38C24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5</w:t>
            </w:r>
          </w:p>
        </w:tc>
        <w:tc>
          <w:tcPr>
            <w:tcW w:w="0" w:type="auto"/>
          </w:tcPr>
          <w:p w14:paraId="0A5420D7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4</w:t>
            </w:r>
          </w:p>
        </w:tc>
      </w:tr>
      <w:tr w:rsidR="00C14791" w14:paraId="4F269D7F" w14:textId="77777777" w:rsidTr="00167B2A">
        <w:tc>
          <w:tcPr>
            <w:tcW w:w="0" w:type="auto"/>
          </w:tcPr>
          <w:p w14:paraId="3DCCDBC0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N° de habitaciones</w:t>
            </w:r>
          </w:p>
        </w:tc>
        <w:tc>
          <w:tcPr>
            <w:tcW w:w="0" w:type="auto"/>
          </w:tcPr>
          <w:p w14:paraId="77171A35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2</w:t>
            </w:r>
          </w:p>
        </w:tc>
        <w:tc>
          <w:tcPr>
            <w:tcW w:w="0" w:type="auto"/>
          </w:tcPr>
          <w:p w14:paraId="4C554BB4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3</w:t>
            </w:r>
          </w:p>
        </w:tc>
        <w:tc>
          <w:tcPr>
            <w:tcW w:w="0" w:type="auto"/>
          </w:tcPr>
          <w:p w14:paraId="7F461A52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4</w:t>
            </w:r>
          </w:p>
        </w:tc>
        <w:tc>
          <w:tcPr>
            <w:tcW w:w="0" w:type="auto"/>
          </w:tcPr>
          <w:p w14:paraId="3F6CA523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4</w:t>
            </w:r>
          </w:p>
        </w:tc>
        <w:tc>
          <w:tcPr>
            <w:tcW w:w="0" w:type="auto"/>
          </w:tcPr>
          <w:p w14:paraId="4608188A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3</w:t>
            </w:r>
          </w:p>
        </w:tc>
        <w:tc>
          <w:tcPr>
            <w:tcW w:w="0" w:type="auto"/>
          </w:tcPr>
          <w:p w14:paraId="3FA24465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3</w:t>
            </w:r>
          </w:p>
        </w:tc>
      </w:tr>
    </w:tbl>
    <w:p w14:paraId="177503EE" w14:textId="77777777" w:rsidR="00C14791" w:rsidRDefault="00C14791" w:rsidP="00C14791">
      <w:pPr>
        <w:tabs>
          <w:tab w:val="left" w:pos="6900"/>
        </w:tabs>
        <w:jc w:val="both"/>
      </w:pPr>
    </w:p>
    <w:p w14:paraId="7F247F6C" w14:textId="77777777" w:rsidR="00C14791" w:rsidRDefault="00C14791" w:rsidP="00C14791">
      <w:pPr>
        <w:tabs>
          <w:tab w:val="left" w:pos="6690"/>
        </w:tabs>
        <w:jc w:val="both"/>
      </w:pPr>
      <w:r>
        <w:t>a) Calcula la covarianza y el coeficiente de correlación. ¿Cómo es la relación entre las variables dadas?</w:t>
      </w:r>
    </w:p>
    <w:p w14:paraId="36395AC1" w14:textId="77777777" w:rsidR="00C14791" w:rsidRDefault="00C14791" w:rsidP="00C14791">
      <w:pPr>
        <w:tabs>
          <w:tab w:val="left" w:pos="6690"/>
        </w:tabs>
        <w:jc w:val="both"/>
      </w:pPr>
      <w:r>
        <w:t>b) Halla la recta de regresión.</w:t>
      </w:r>
    </w:p>
    <w:p w14:paraId="515B7627" w14:textId="77777777" w:rsidR="00C14791" w:rsidRDefault="00C14791" w:rsidP="00C14791">
      <w:pPr>
        <w:tabs>
          <w:tab w:val="left" w:pos="6690"/>
        </w:tabs>
        <w:jc w:val="both"/>
      </w:pPr>
    </w:p>
    <w:p w14:paraId="3CD0A06B" w14:textId="77777777" w:rsidR="00C14791" w:rsidRDefault="00C14791" w:rsidP="00C14791">
      <w:pPr>
        <w:tabs>
          <w:tab w:val="left" w:pos="6690"/>
        </w:tabs>
        <w:jc w:val="both"/>
      </w:pPr>
    </w:p>
    <w:p w14:paraId="2AA6F214" w14:textId="77777777" w:rsidR="00C14791" w:rsidRDefault="00C14791" w:rsidP="00C14791">
      <w:pPr>
        <w:tabs>
          <w:tab w:val="left" w:pos="6900"/>
        </w:tabs>
        <w:jc w:val="both"/>
      </w:pPr>
    </w:p>
    <w:p w14:paraId="61A1AE7F" w14:textId="59839A86" w:rsidR="00C14791" w:rsidRDefault="00C14791" w:rsidP="00B60A26">
      <w:pPr>
        <w:pStyle w:val="Prrafodelista"/>
        <w:numPr>
          <w:ilvl w:val="0"/>
          <w:numId w:val="39"/>
        </w:numPr>
        <w:tabs>
          <w:tab w:val="left" w:pos="6690"/>
        </w:tabs>
        <w:jc w:val="both"/>
      </w:pPr>
      <w:r>
        <w:t>En seis institutos de la misma zona se ha estudiado la nota media de los estudiantes de bachillerato en Matemáticas y en Inglés, obteniendo la información recogida en la tabla siguiente:</w:t>
      </w:r>
    </w:p>
    <w:p w14:paraId="12B0380C" w14:textId="77777777" w:rsidR="00C14791" w:rsidRDefault="00C14791" w:rsidP="00C14791">
      <w:pPr>
        <w:tabs>
          <w:tab w:val="left" w:pos="6900"/>
        </w:tabs>
        <w:jc w:val="both"/>
      </w:pPr>
    </w:p>
    <w:tbl>
      <w:tblPr>
        <w:tblW w:w="0" w:type="auto"/>
        <w:tblInd w:w="20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3"/>
        <w:gridCol w:w="516"/>
        <w:gridCol w:w="516"/>
        <w:gridCol w:w="516"/>
        <w:gridCol w:w="516"/>
        <w:gridCol w:w="516"/>
        <w:gridCol w:w="516"/>
      </w:tblGrid>
      <w:tr w:rsidR="00C14791" w14:paraId="1A3EFA20" w14:textId="77777777" w:rsidTr="00167B2A">
        <w:tc>
          <w:tcPr>
            <w:tcW w:w="0" w:type="auto"/>
          </w:tcPr>
          <w:p w14:paraId="0D62EC25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X: Matemáticas</w:t>
            </w:r>
          </w:p>
        </w:tc>
        <w:tc>
          <w:tcPr>
            <w:tcW w:w="0" w:type="auto"/>
          </w:tcPr>
          <w:p w14:paraId="2709FB5E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 xml:space="preserve">6,5  </w:t>
            </w:r>
          </w:p>
        </w:tc>
        <w:tc>
          <w:tcPr>
            <w:tcW w:w="0" w:type="auto"/>
          </w:tcPr>
          <w:p w14:paraId="44FD1A44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5,2</w:t>
            </w:r>
          </w:p>
        </w:tc>
        <w:tc>
          <w:tcPr>
            <w:tcW w:w="0" w:type="auto"/>
          </w:tcPr>
          <w:p w14:paraId="3CE589BB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6,0</w:t>
            </w:r>
          </w:p>
        </w:tc>
        <w:tc>
          <w:tcPr>
            <w:tcW w:w="0" w:type="auto"/>
          </w:tcPr>
          <w:p w14:paraId="4CE19B68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6,5</w:t>
            </w:r>
          </w:p>
        </w:tc>
        <w:tc>
          <w:tcPr>
            <w:tcW w:w="0" w:type="auto"/>
          </w:tcPr>
          <w:p w14:paraId="0613C1C5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7,0</w:t>
            </w:r>
          </w:p>
        </w:tc>
        <w:tc>
          <w:tcPr>
            <w:tcW w:w="0" w:type="auto"/>
          </w:tcPr>
          <w:p w14:paraId="3EFD6601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6,0</w:t>
            </w:r>
          </w:p>
        </w:tc>
      </w:tr>
      <w:tr w:rsidR="00C14791" w14:paraId="26EE0409" w14:textId="77777777" w:rsidTr="00167B2A">
        <w:tc>
          <w:tcPr>
            <w:tcW w:w="0" w:type="auto"/>
          </w:tcPr>
          <w:p w14:paraId="7D0E5538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Y: Inglés</w:t>
            </w:r>
          </w:p>
        </w:tc>
        <w:tc>
          <w:tcPr>
            <w:tcW w:w="0" w:type="auto"/>
          </w:tcPr>
          <w:p w14:paraId="29E83D02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7</w:t>
            </w:r>
          </w:p>
        </w:tc>
        <w:tc>
          <w:tcPr>
            <w:tcW w:w="0" w:type="auto"/>
          </w:tcPr>
          <w:p w14:paraId="4D792C59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5</w:t>
            </w:r>
          </w:p>
        </w:tc>
        <w:tc>
          <w:tcPr>
            <w:tcW w:w="0" w:type="auto"/>
          </w:tcPr>
          <w:p w14:paraId="3CA73C22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5</w:t>
            </w:r>
          </w:p>
        </w:tc>
        <w:tc>
          <w:tcPr>
            <w:tcW w:w="0" w:type="auto"/>
          </w:tcPr>
          <w:p w14:paraId="76BAAA1B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6</w:t>
            </w:r>
          </w:p>
        </w:tc>
        <w:tc>
          <w:tcPr>
            <w:tcW w:w="0" w:type="auto"/>
          </w:tcPr>
          <w:p w14:paraId="721CD221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7,5</w:t>
            </w:r>
          </w:p>
        </w:tc>
        <w:tc>
          <w:tcPr>
            <w:tcW w:w="0" w:type="auto"/>
          </w:tcPr>
          <w:p w14:paraId="56B633CC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5</w:t>
            </w:r>
          </w:p>
        </w:tc>
      </w:tr>
    </w:tbl>
    <w:p w14:paraId="141D8877" w14:textId="77777777" w:rsidR="00C14791" w:rsidRDefault="00C14791" w:rsidP="00C14791">
      <w:pPr>
        <w:tabs>
          <w:tab w:val="left" w:pos="6900"/>
        </w:tabs>
        <w:jc w:val="both"/>
      </w:pPr>
    </w:p>
    <w:p w14:paraId="4C0903BD" w14:textId="77777777" w:rsidR="00C14791" w:rsidRDefault="00C14791" w:rsidP="00C14791">
      <w:pPr>
        <w:tabs>
          <w:tab w:val="left" w:pos="6900"/>
        </w:tabs>
        <w:jc w:val="both"/>
      </w:pPr>
      <w:r>
        <w:t>a) Halla la recta de regresión de y sobre x.</w:t>
      </w:r>
    </w:p>
    <w:p w14:paraId="10E14095" w14:textId="77777777" w:rsidR="00C14791" w:rsidRDefault="00C14791" w:rsidP="00C14791">
      <w:pPr>
        <w:tabs>
          <w:tab w:val="left" w:pos="6900"/>
        </w:tabs>
        <w:jc w:val="both"/>
      </w:pPr>
      <w:r>
        <w:t>b) Calcula y(5,5) e interpreta el resultado. ¿Es fiable la estimación?</w:t>
      </w:r>
    </w:p>
    <w:p w14:paraId="2C773C38" w14:textId="77777777" w:rsidR="00C14791" w:rsidRDefault="00C14791" w:rsidP="00C14791">
      <w:pPr>
        <w:tabs>
          <w:tab w:val="left" w:pos="6900"/>
        </w:tabs>
        <w:jc w:val="both"/>
      </w:pPr>
    </w:p>
    <w:p w14:paraId="754DEAA3" w14:textId="77777777" w:rsidR="00C14791" w:rsidRDefault="00C14791" w:rsidP="00C14791">
      <w:pPr>
        <w:tabs>
          <w:tab w:val="left" w:pos="6900"/>
        </w:tabs>
        <w:jc w:val="both"/>
      </w:pPr>
    </w:p>
    <w:p w14:paraId="29813CA9" w14:textId="35FFD469" w:rsidR="00C14791" w:rsidRDefault="00C14791" w:rsidP="00D67D6F">
      <w:pPr>
        <w:pStyle w:val="Prrafodelista"/>
        <w:numPr>
          <w:ilvl w:val="0"/>
          <w:numId w:val="39"/>
        </w:numPr>
        <w:tabs>
          <w:tab w:val="left" w:pos="6690"/>
        </w:tabs>
        <w:jc w:val="both"/>
      </w:pPr>
      <w:r>
        <w:t>Se ha estudiado en distintas marcas de yogures naturales el porcentaje de grasa que contenían así como las kcal por envase. Los resultados obtenidos son los siguientes:</w:t>
      </w:r>
    </w:p>
    <w:p w14:paraId="5E00F629" w14:textId="77777777" w:rsidR="00C14791" w:rsidRDefault="00C14791" w:rsidP="00C14791">
      <w:pPr>
        <w:tabs>
          <w:tab w:val="left" w:pos="6690"/>
        </w:tabs>
        <w:jc w:val="both"/>
      </w:pPr>
    </w:p>
    <w:tbl>
      <w:tblPr>
        <w:tblW w:w="0" w:type="auto"/>
        <w:tblInd w:w="1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9"/>
        <w:gridCol w:w="516"/>
        <w:gridCol w:w="456"/>
        <w:gridCol w:w="516"/>
        <w:gridCol w:w="516"/>
        <w:gridCol w:w="456"/>
        <w:gridCol w:w="456"/>
      </w:tblGrid>
      <w:tr w:rsidR="00C14791" w14:paraId="61ED5572" w14:textId="77777777" w:rsidTr="00167B2A">
        <w:tc>
          <w:tcPr>
            <w:tcW w:w="0" w:type="auto"/>
          </w:tcPr>
          <w:p w14:paraId="65F069C5" w14:textId="77777777" w:rsidR="00C14791" w:rsidRDefault="00C14791" w:rsidP="00167B2A">
            <w:pPr>
              <w:tabs>
                <w:tab w:val="left" w:pos="6690"/>
              </w:tabs>
              <w:jc w:val="center"/>
            </w:pPr>
            <w:r>
              <w:t>X: Grasa</w:t>
            </w:r>
          </w:p>
        </w:tc>
        <w:tc>
          <w:tcPr>
            <w:tcW w:w="0" w:type="auto"/>
          </w:tcPr>
          <w:p w14:paraId="53169377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2,2</w:t>
            </w:r>
          </w:p>
        </w:tc>
        <w:tc>
          <w:tcPr>
            <w:tcW w:w="0" w:type="auto"/>
          </w:tcPr>
          <w:p w14:paraId="24242176" w14:textId="77777777" w:rsidR="00C14791" w:rsidRDefault="00C14791" w:rsidP="00167B2A">
            <w:pPr>
              <w:tabs>
                <w:tab w:val="left" w:pos="6690"/>
              </w:tabs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19246E8E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1,9</w:t>
            </w:r>
          </w:p>
        </w:tc>
        <w:tc>
          <w:tcPr>
            <w:tcW w:w="0" w:type="auto"/>
          </w:tcPr>
          <w:p w14:paraId="25B20A64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3,1</w:t>
            </w:r>
          </w:p>
        </w:tc>
        <w:tc>
          <w:tcPr>
            <w:tcW w:w="0" w:type="auto"/>
          </w:tcPr>
          <w:p w14:paraId="3A4558C6" w14:textId="77777777" w:rsidR="00C14791" w:rsidRDefault="00C14791" w:rsidP="00167B2A">
            <w:pPr>
              <w:tabs>
                <w:tab w:val="left" w:pos="6690"/>
              </w:tabs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116B717C" w14:textId="77777777" w:rsidR="00C14791" w:rsidRDefault="00C14791" w:rsidP="00167B2A">
            <w:pPr>
              <w:tabs>
                <w:tab w:val="left" w:pos="6690"/>
              </w:tabs>
              <w:jc w:val="center"/>
            </w:pPr>
            <w:r>
              <w:t>2</w:t>
            </w:r>
          </w:p>
        </w:tc>
      </w:tr>
      <w:tr w:rsidR="00C14791" w14:paraId="2B9CDF79" w14:textId="77777777" w:rsidTr="00167B2A">
        <w:tc>
          <w:tcPr>
            <w:tcW w:w="0" w:type="auto"/>
          </w:tcPr>
          <w:p w14:paraId="68F3E77B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Y: Kcal/envase</w:t>
            </w:r>
          </w:p>
        </w:tc>
        <w:tc>
          <w:tcPr>
            <w:tcW w:w="0" w:type="auto"/>
          </w:tcPr>
          <w:p w14:paraId="70043731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64</w:t>
            </w:r>
          </w:p>
        </w:tc>
        <w:tc>
          <w:tcPr>
            <w:tcW w:w="0" w:type="auto"/>
          </w:tcPr>
          <w:p w14:paraId="6CC64703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55</w:t>
            </w:r>
          </w:p>
        </w:tc>
        <w:tc>
          <w:tcPr>
            <w:tcW w:w="0" w:type="auto"/>
          </w:tcPr>
          <w:p w14:paraId="0D9F33CE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58</w:t>
            </w:r>
          </w:p>
        </w:tc>
        <w:tc>
          <w:tcPr>
            <w:tcW w:w="0" w:type="auto"/>
          </w:tcPr>
          <w:p w14:paraId="2F93271A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79</w:t>
            </w:r>
          </w:p>
        </w:tc>
        <w:tc>
          <w:tcPr>
            <w:tcW w:w="0" w:type="auto"/>
          </w:tcPr>
          <w:p w14:paraId="3B4FCBF0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65</w:t>
            </w:r>
          </w:p>
        </w:tc>
        <w:tc>
          <w:tcPr>
            <w:tcW w:w="0" w:type="auto"/>
          </w:tcPr>
          <w:p w14:paraId="7F4F9891" w14:textId="77777777" w:rsidR="00C14791" w:rsidRDefault="00C14791" w:rsidP="00167B2A">
            <w:pPr>
              <w:tabs>
                <w:tab w:val="left" w:pos="6690"/>
              </w:tabs>
              <w:jc w:val="both"/>
            </w:pPr>
            <w:r>
              <w:t>52</w:t>
            </w:r>
          </w:p>
        </w:tc>
      </w:tr>
    </w:tbl>
    <w:p w14:paraId="3C35F4E8" w14:textId="77777777" w:rsidR="00C14791" w:rsidRDefault="00C14791" w:rsidP="00C14791">
      <w:pPr>
        <w:tabs>
          <w:tab w:val="left" w:pos="6690"/>
        </w:tabs>
        <w:jc w:val="both"/>
      </w:pPr>
    </w:p>
    <w:p w14:paraId="7D013AD9" w14:textId="77777777" w:rsidR="00C14791" w:rsidRDefault="00C14791" w:rsidP="00C14791">
      <w:pPr>
        <w:tabs>
          <w:tab w:val="left" w:pos="6900"/>
        </w:tabs>
        <w:jc w:val="both"/>
      </w:pPr>
      <w:r>
        <w:t>a) Calcula la recta de regresión de Y sobre X.</w:t>
      </w:r>
    </w:p>
    <w:p w14:paraId="333B9D7B" w14:textId="77777777" w:rsidR="00C14791" w:rsidRDefault="00C14791" w:rsidP="00C14791">
      <w:pPr>
        <w:tabs>
          <w:tab w:val="left" w:pos="6900"/>
        </w:tabs>
        <w:jc w:val="both"/>
      </w:pPr>
      <w:r>
        <w:t>b) Calcula y(2,5) e y(10). ¿Son válidas ambas estimaciones?</w:t>
      </w:r>
    </w:p>
    <w:p w14:paraId="11153AE6" w14:textId="77777777" w:rsidR="00C14791" w:rsidRDefault="00C14791" w:rsidP="00C14791">
      <w:pPr>
        <w:tabs>
          <w:tab w:val="left" w:pos="6900"/>
        </w:tabs>
        <w:jc w:val="both"/>
      </w:pPr>
    </w:p>
    <w:p w14:paraId="76813A68" w14:textId="77777777" w:rsidR="00C14791" w:rsidRDefault="00C14791" w:rsidP="00C14791">
      <w:pPr>
        <w:tabs>
          <w:tab w:val="left" w:pos="6900"/>
        </w:tabs>
        <w:jc w:val="both"/>
      </w:pPr>
    </w:p>
    <w:p w14:paraId="56AA921A" w14:textId="77777777" w:rsidR="00C14791" w:rsidRDefault="00C14791" w:rsidP="00C14791">
      <w:pPr>
        <w:tabs>
          <w:tab w:val="left" w:pos="6900"/>
        </w:tabs>
        <w:jc w:val="both"/>
      </w:pPr>
    </w:p>
    <w:p w14:paraId="68B3E60E" w14:textId="4812B517" w:rsidR="00C14791" w:rsidRDefault="00C14791" w:rsidP="00D67D6F">
      <w:pPr>
        <w:pStyle w:val="Prrafodelista"/>
        <w:numPr>
          <w:ilvl w:val="0"/>
          <w:numId w:val="39"/>
        </w:numPr>
        <w:tabs>
          <w:tab w:val="left" w:pos="6690"/>
        </w:tabs>
        <w:jc w:val="both"/>
      </w:pPr>
      <w:r>
        <w:t>Se ha analizado en distintos modelos de impresoras cuál es el coste por página (en céntimos de euro) si se hace en blanco y negro o si se hace en color. Hemos obtenido la siguiente tabla de resultados:</w:t>
      </w:r>
    </w:p>
    <w:p w14:paraId="588D9587" w14:textId="77777777" w:rsidR="00C14791" w:rsidRDefault="00C14791" w:rsidP="00C14791">
      <w:pPr>
        <w:tabs>
          <w:tab w:val="left" w:pos="6900"/>
        </w:tabs>
        <w:jc w:val="both"/>
      </w:pPr>
    </w:p>
    <w:tbl>
      <w:tblPr>
        <w:tblW w:w="0" w:type="auto"/>
        <w:tblInd w:w="1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43"/>
        <w:gridCol w:w="456"/>
        <w:gridCol w:w="456"/>
        <w:gridCol w:w="456"/>
        <w:gridCol w:w="576"/>
        <w:gridCol w:w="456"/>
        <w:gridCol w:w="456"/>
      </w:tblGrid>
      <w:tr w:rsidR="00C14791" w14:paraId="3500ABE1" w14:textId="77777777" w:rsidTr="00167B2A">
        <w:tc>
          <w:tcPr>
            <w:tcW w:w="0" w:type="auto"/>
          </w:tcPr>
          <w:p w14:paraId="4AAE5234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X: blanco y negro</w:t>
            </w:r>
          </w:p>
        </w:tc>
        <w:tc>
          <w:tcPr>
            <w:tcW w:w="0" w:type="auto"/>
          </w:tcPr>
          <w:p w14:paraId="1C947FE4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8</w:t>
            </w:r>
          </w:p>
        </w:tc>
        <w:tc>
          <w:tcPr>
            <w:tcW w:w="0" w:type="auto"/>
          </w:tcPr>
          <w:p w14:paraId="07FB0FFE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1</w:t>
            </w:r>
          </w:p>
        </w:tc>
        <w:tc>
          <w:tcPr>
            <w:tcW w:w="0" w:type="auto"/>
          </w:tcPr>
          <w:p w14:paraId="45A145A9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7</w:t>
            </w:r>
          </w:p>
        </w:tc>
        <w:tc>
          <w:tcPr>
            <w:tcW w:w="0" w:type="auto"/>
          </w:tcPr>
          <w:p w14:paraId="56FA3BAF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21</w:t>
            </w:r>
          </w:p>
        </w:tc>
        <w:tc>
          <w:tcPr>
            <w:tcW w:w="0" w:type="auto"/>
          </w:tcPr>
          <w:p w14:paraId="58D099DD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4</w:t>
            </w:r>
          </w:p>
        </w:tc>
        <w:tc>
          <w:tcPr>
            <w:tcW w:w="0" w:type="auto"/>
          </w:tcPr>
          <w:p w14:paraId="55ABA5B3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0</w:t>
            </w:r>
          </w:p>
        </w:tc>
      </w:tr>
      <w:tr w:rsidR="00C14791" w14:paraId="46F482FF" w14:textId="77777777" w:rsidTr="00167B2A">
        <w:tc>
          <w:tcPr>
            <w:tcW w:w="0" w:type="auto"/>
          </w:tcPr>
          <w:p w14:paraId="75CEA722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Y: color</w:t>
            </w:r>
          </w:p>
        </w:tc>
        <w:tc>
          <w:tcPr>
            <w:tcW w:w="0" w:type="auto"/>
          </w:tcPr>
          <w:p w14:paraId="13EEBFBC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33</w:t>
            </w:r>
          </w:p>
        </w:tc>
        <w:tc>
          <w:tcPr>
            <w:tcW w:w="0" w:type="auto"/>
          </w:tcPr>
          <w:p w14:paraId="493E56DA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49</w:t>
            </w:r>
          </w:p>
        </w:tc>
        <w:tc>
          <w:tcPr>
            <w:tcW w:w="0" w:type="auto"/>
          </w:tcPr>
          <w:p w14:paraId="7796D4F0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95</w:t>
            </w:r>
          </w:p>
        </w:tc>
        <w:tc>
          <w:tcPr>
            <w:tcW w:w="0" w:type="auto"/>
          </w:tcPr>
          <w:p w14:paraId="70740308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06</w:t>
            </w:r>
          </w:p>
        </w:tc>
        <w:tc>
          <w:tcPr>
            <w:tcW w:w="0" w:type="auto"/>
          </w:tcPr>
          <w:p w14:paraId="2DA52FE3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58</w:t>
            </w:r>
          </w:p>
        </w:tc>
        <w:tc>
          <w:tcPr>
            <w:tcW w:w="0" w:type="auto"/>
          </w:tcPr>
          <w:p w14:paraId="352AD32F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53</w:t>
            </w:r>
          </w:p>
        </w:tc>
      </w:tr>
    </w:tbl>
    <w:p w14:paraId="2D525112" w14:textId="77777777" w:rsidR="00C14791" w:rsidRDefault="00C14791" w:rsidP="00C14791">
      <w:pPr>
        <w:tabs>
          <w:tab w:val="left" w:pos="6900"/>
        </w:tabs>
        <w:jc w:val="both"/>
      </w:pPr>
    </w:p>
    <w:p w14:paraId="49FCF09C" w14:textId="77777777" w:rsidR="00C14791" w:rsidRDefault="00C14791" w:rsidP="00C14791">
      <w:pPr>
        <w:tabs>
          <w:tab w:val="left" w:pos="6900"/>
        </w:tabs>
        <w:jc w:val="both"/>
      </w:pPr>
      <w:r>
        <w:t>a) Calcula la recta de regresión de Y sobre X.</w:t>
      </w:r>
    </w:p>
    <w:p w14:paraId="07A77F0C" w14:textId="77777777" w:rsidR="00C14791" w:rsidRDefault="00C14791" w:rsidP="00C14791">
      <w:pPr>
        <w:tabs>
          <w:tab w:val="left" w:pos="6900"/>
        </w:tabs>
        <w:jc w:val="both"/>
      </w:pPr>
      <w:r>
        <w:t>b) ¿Cuánto nos costaría imprimir una página en color en una impresora en la que el coste por página en blanco y negro fuera 12 céntimos de euro? ¿Es fiable la estimación?</w:t>
      </w:r>
    </w:p>
    <w:p w14:paraId="3FC191D4" w14:textId="77777777" w:rsidR="00C14791" w:rsidRDefault="00C14791" w:rsidP="00C14791">
      <w:pPr>
        <w:tabs>
          <w:tab w:val="left" w:pos="6900"/>
        </w:tabs>
        <w:jc w:val="both"/>
      </w:pPr>
    </w:p>
    <w:p w14:paraId="00043AC6" w14:textId="77777777" w:rsidR="00C14791" w:rsidRDefault="00C14791" w:rsidP="00C14791">
      <w:pPr>
        <w:tabs>
          <w:tab w:val="left" w:pos="6900"/>
        </w:tabs>
        <w:jc w:val="both"/>
      </w:pPr>
    </w:p>
    <w:p w14:paraId="3D4F7FB8" w14:textId="105C276C" w:rsidR="00C14791" w:rsidRDefault="00C14791" w:rsidP="00D67D6F">
      <w:pPr>
        <w:pStyle w:val="Prrafodelista"/>
        <w:numPr>
          <w:ilvl w:val="0"/>
          <w:numId w:val="39"/>
        </w:numPr>
        <w:tabs>
          <w:tab w:val="left" w:pos="6690"/>
        </w:tabs>
        <w:jc w:val="both"/>
      </w:pPr>
      <w:r>
        <w:lastRenderedPageBreak/>
        <w:t>Para realizar unos estudios sobre energía solar se han medido la temperatura máxima y el número de horas de sol durante una semana, obteniendo los resultados siguientes:</w:t>
      </w:r>
    </w:p>
    <w:p w14:paraId="2DE37BC1" w14:textId="77777777" w:rsidR="00C14791" w:rsidRDefault="00C14791" w:rsidP="00C14791">
      <w:pPr>
        <w:tabs>
          <w:tab w:val="left" w:pos="6900"/>
        </w:tabs>
        <w:jc w:val="both"/>
      </w:pPr>
    </w:p>
    <w:tbl>
      <w:tblPr>
        <w:tblW w:w="0" w:type="auto"/>
        <w:tblInd w:w="6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5"/>
        <w:gridCol w:w="756"/>
        <w:gridCol w:w="756"/>
        <w:gridCol w:w="756"/>
        <w:gridCol w:w="756"/>
        <w:gridCol w:w="756"/>
        <w:gridCol w:w="756"/>
        <w:gridCol w:w="756"/>
      </w:tblGrid>
      <w:tr w:rsidR="00C14791" w14:paraId="730FFF43" w14:textId="77777777" w:rsidTr="00167B2A">
        <w:tc>
          <w:tcPr>
            <w:tcW w:w="0" w:type="auto"/>
          </w:tcPr>
          <w:p w14:paraId="0B0F6E83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Temperatura máxima</w:t>
            </w:r>
          </w:p>
        </w:tc>
        <w:tc>
          <w:tcPr>
            <w:tcW w:w="0" w:type="auto"/>
          </w:tcPr>
          <w:p w14:paraId="6A0F516F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12</w:t>
            </w:r>
          </w:p>
        </w:tc>
        <w:tc>
          <w:tcPr>
            <w:tcW w:w="0" w:type="auto"/>
          </w:tcPr>
          <w:p w14:paraId="68B3F1DA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14</w:t>
            </w:r>
          </w:p>
        </w:tc>
        <w:tc>
          <w:tcPr>
            <w:tcW w:w="0" w:type="auto"/>
          </w:tcPr>
          <w:p w14:paraId="5A5232ED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7</w:t>
            </w:r>
          </w:p>
        </w:tc>
        <w:tc>
          <w:tcPr>
            <w:tcW w:w="0" w:type="auto"/>
          </w:tcPr>
          <w:p w14:paraId="1E789C2B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10</w:t>
            </w:r>
          </w:p>
        </w:tc>
        <w:tc>
          <w:tcPr>
            <w:tcW w:w="0" w:type="auto"/>
          </w:tcPr>
          <w:p w14:paraId="140BF0F2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15</w:t>
            </w:r>
          </w:p>
        </w:tc>
        <w:tc>
          <w:tcPr>
            <w:tcW w:w="0" w:type="auto"/>
          </w:tcPr>
          <w:p w14:paraId="292726CB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20</w:t>
            </w:r>
          </w:p>
        </w:tc>
        <w:tc>
          <w:tcPr>
            <w:tcW w:w="0" w:type="auto"/>
          </w:tcPr>
          <w:p w14:paraId="5E07FA08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18</w:t>
            </w:r>
          </w:p>
        </w:tc>
      </w:tr>
      <w:tr w:rsidR="00C14791" w14:paraId="3C352644" w14:textId="77777777" w:rsidTr="00167B2A">
        <w:tc>
          <w:tcPr>
            <w:tcW w:w="0" w:type="auto"/>
          </w:tcPr>
          <w:p w14:paraId="47C09EEE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Número de horas</w:t>
            </w:r>
          </w:p>
        </w:tc>
        <w:tc>
          <w:tcPr>
            <w:tcW w:w="0" w:type="auto"/>
          </w:tcPr>
          <w:p w14:paraId="439DF863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2,35</w:t>
            </w:r>
          </w:p>
        </w:tc>
        <w:tc>
          <w:tcPr>
            <w:tcW w:w="0" w:type="auto"/>
          </w:tcPr>
          <w:p w14:paraId="1E4EC555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2,36</w:t>
            </w:r>
          </w:p>
        </w:tc>
        <w:tc>
          <w:tcPr>
            <w:tcW w:w="0" w:type="auto"/>
          </w:tcPr>
          <w:p w14:paraId="4EF51FC6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2,16</w:t>
            </w:r>
          </w:p>
        </w:tc>
        <w:tc>
          <w:tcPr>
            <w:tcW w:w="0" w:type="auto"/>
          </w:tcPr>
          <w:p w14:paraId="2CD0DD3A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2,36</w:t>
            </w:r>
          </w:p>
        </w:tc>
        <w:tc>
          <w:tcPr>
            <w:tcW w:w="0" w:type="auto"/>
          </w:tcPr>
          <w:p w14:paraId="63C3BBEE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2,38</w:t>
            </w:r>
          </w:p>
        </w:tc>
        <w:tc>
          <w:tcPr>
            <w:tcW w:w="0" w:type="auto"/>
          </w:tcPr>
          <w:p w14:paraId="670D8CB3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2,45</w:t>
            </w:r>
          </w:p>
        </w:tc>
        <w:tc>
          <w:tcPr>
            <w:tcW w:w="0" w:type="auto"/>
          </w:tcPr>
          <w:p w14:paraId="0DDB96CE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2,40</w:t>
            </w:r>
          </w:p>
        </w:tc>
      </w:tr>
    </w:tbl>
    <w:p w14:paraId="5E09D8D7" w14:textId="77777777" w:rsidR="00C14791" w:rsidRDefault="00C14791" w:rsidP="00C14791">
      <w:pPr>
        <w:tabs>
          <w:tab w:val="left" w:pos="6900"/>
        </w:tabs>
        <w:jc w:val="both"/>
      </w:pPr>
    </w:p>
    <w:p w14:paraId="3AD09DA7" w14:textId="77777777" w:rsidR="00C14791" w:rsidRDefault="00C14791" w:rsidP="00C14791">
      <w:pPr>
        <w:tabs>
          <w:tab w:val="left" w:pos="6900"/>
        </w:tabs>
        <w:jc w:val="both"/>
      </w:pPr>
      <w:r>
        <w:t>a) Calcula la temperatura mediana y modal  máximas diarias.</w:t>
      </w:r>
    </w:p>
    <w:p w14:paraId="703CD892" w14:textId="77777777" w:rsidR="00C14791" w:rsidRDefault="00C14791" w:rsidP="00C14791">
      <w:pPr>
        <w:tabs>
          <w:tab w:val="left" w:pos="6900"/>
        </w:tabs>
        <w:jc w:val="both"/>
      </w:pPr>
      <w:r>
        <w:t>b) Halla la recta de regresión del número de horas en función de la temperatura.</w:t>
      </w:r>
    </w:p>
    <w:p w14:paraId="694D4F20" w14:textId="77777777" w:rsidR="00C14791" w:rsidRDefault="00C14791" w:rsidP="00C14791">
      <w:pPr>
        <w:tabs>
          <w:tab w:val="left" w:pos="6900"/>
        </w:tabs>
        <w:jc w:val="both"/>
      </w:pPr>
      <w:r>
        <w:t>c) Halla la recta de regresión de la temperatura en función del número de horas de sol.</w:t>
      </w:r>
    </w:p>
    <w:p w14:paraId="55E162A7" w14:textId="77777777" w:rsidR="00C14791" w:rsidRDefault="00C14791" w:rsidP="00C14791">
      <w:pPr>
        <w:tabs>
          <w:tab w:val="left" w:pos="6900"/>
        </w:tabs>
        <w:jc w:val="both"/>
      </w:pPr>
    </w:p>
    <w:p w14:paraId="42928D50" w14:textId="77777777" w:rsidR="00C14791" w:rsidRDefault="00C14791" w:rsidP="00C14791">
      <w:pPr>
        <w:tabs>
          <w:tab w:val="left" w:pos="6900"/>
        </w:tabs>
        <w:jc w:val="both"/>
      </w:pPr>
    </w:p>
    <w:p w14:paraId="0B441E71" w14:textId="77777777" w:rsidR="00C14791" w:rsidRDefault="00C14791" w:rsidP="00C14791">
      <w:pPr>
        <w:tabs>
          <w:tab w:val="left" w:pos="6900"/>
        </w:tabs>
        <w:jc w:val="both"/>
      </w:pPr>
    </w:p>
    <w:p w14:paraId="4F508980" w14:textId="0F31F968" w:rsidR="00C14791" w:rsidRDefault="00C14791" w:rsidP="00D67D6F">
      <w:pPr>
        <w:pStyle w:val="Prrafodelista"/>
        <w:numPr>
          <w:ilvl w:val="0"/>
          <w:numId w:val="39"/>
        </w:numPr>
        <w:tabs>
          <w:tab w:val="left" w:pos="6690"/>
        </w:tabs>
        <w:jc w:val="both"/>
      </w:pPr>
      <w:r>
        <w:t>En la tabla siguiente se indica la edad (medida en años) y la conducta agresiva (en una escala de 0 a 10) de 10 niños:</w:t>
      </w:r>
    </w:p>
    <w:p w14:paraId="5FB7D308" w14:textId="77777777" w:rsidR="00C14791" w:rsidRDefault="00C14791" w:rsidP="00C14791">
      <w:pPr>
        <w:tabs>
          <w:tab w:val="left" w:pos="6900"/>
        </w:tabs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9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C14791" w14:paraId="0D600A18" w14:textId="77777777" w:rsidTr="00167B2A">
        <w:tc>
          <w:tcPr>
            <w:tcW w:w="0" w:type="auto"/>
          </w:tcPr>
          <w:p w14:paraId="2A27CA73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Edad</w:t>
            </w:r>
          </w:p>
        </w:tc>
        <w:tc>
          <w:tcPr>
            <w:tcW w:w="0" w:type="auto"/>
          </w:tcPr>
          <w:p w14:paraId="538E70DF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6,00</w:t>
            </w:r>
          </w:p>
        </w:tc>
        <w:tc>
          <w:tcPr>
            <w:tcW w:w="0" w:type="auto"/>
          </w:tcPr>
          <w:p w14:paraId="1A8D05B6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6,40</w:t>
            </w:r>
          </w:p>
        </w:tc>
        <w:tc>
          <w:tcPr>
            <w:tcW w:w="0" w:type="auto"/>
          </w:tcPr>
          <w:p w14:paraId="2F20E3C5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6,70</w:t>
            </w:r>
          </w:p>
        </w:tc>
        <w:tc>
          <w:tcPr>
            <w:tcW w:w="0" w:type="auto"/>
          </w:tcPr>
          <w:p w14:paraId="1BCECF71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7,00</w:t>
            </w:r>
          </w:p>
        </w:tc>
        <w:tc>
          <w:tcPr>
            <w:tcW w:w="0" w:type="auto"/>
          </w:tcPr>
          <w:p w14:paraId="67F8D17A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7,40</w:t>
            </w:r>
          </w:p>
        </w:tc>
        <w:tc>
          <w:tcPr>
            <w:tcW w:w="0" w:type="auto"/>
          </w:tcPr>
          <w:p w14:paraId="4F8934B3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7,90</w:t>
            </w:r>
          </w:p>
        </w:tc>
        <w:tc>
          <w:tcPr>
            <w:tcW w:w="0" w:type="auto"/>
          </w:tcPr>
          <w:p w14:paraId="5DB788C6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8,00</w:t>
            </w:r>
          </w:p>
        </w:tc>
        <w:tc>
          <w:tcPr>
            <w:tcW w:w="0" w:type="auto"/>
          </w:tcPr>
          <w:p w14:paraId="6506F449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8,20</w:t>
            </w:r>
          </w:p>
        </w:tc>
        <w:tc>
          <w:tcPr>
            <w:tcW w:w="0" w:type="auto"/>
          </w:tcPr>
          <w:p w14:paraId="56D684FC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8,50</w:t>
            </w:r>
          </w:p>
        </w:tc>
        <w:tc>
          <w:tcPr>
            <w:tcW w:w="0" w:type="auto"/>
          </w:tcPr>
          <w:p w14:paraId="7EB8AA09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8,90</w:t>
            </w:r>
          </w:p>
        </w:tc>
      </w:tr>
      <w:tr w:rsidR="00C14791" w14:paraId="3D0D80FD" w14:textId="77777777" w:rsidTr="00167B2A">
        <w:tc>
          <w:tcPr>
            <w:tcW w:w="0" w:type="auto"/>
          </w:tcPr>
          <w:p w14:paraId="386FE0B5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Conducta agresiva</w:t>
            </w:r>
          </w:p>
        </w:tc>
        <w:tc>
          <w:tcPr>
            <w:tcW w:w="0" w:type="auto"/>
          </w:tcPr>
          <w:p w14:paraId="370C5D1E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9</w:t>
            </w:r>
          </w:p>
        </w:tc>
        <w:tc>
          <w:tcPr>
            <w:tcW w:w="0" w:type="auto"/>
          </w:tcPr>
          <w:p w14:paraId="705D07CF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6</w:t>
            </w:r>
          </w:p>
        </w:tc>
        <w:tc>
          <w:tcPr>
            <w:tcW w:w="0" w:type="auto"/>
          </w:tcPr>
          <w:p w14:paraId="3C018E14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7</w:t>
            </w:r>
          </w:p>
        </w:tc>
        <w:tc>
          <w:tcPr>
            <w:tcW w:w="0" w:type="auto"/>
          </w:tcPr>
          <w:p w14:paraId="22B4751A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8</w:t>
            </w:r>
          </w:p>
        </w:tc>
        <w:tc>
          <w:tcPr>
            <w:tcW w:w="0" w:type="auto"/>
          </w:tcPr>
          <w:p w14:paraId="7FFD2621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7</w:t>
            </w:r>
          </w:p>
        </w:tc>
        <w:tc>
          <w:tcPr>
            <w:tcW w:w="0" w:type="auto"/>
          </w:tcPr>
          <w:p w14:paraId="2DACCF54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4</w:t>
            </w:r>
          </w:p>
        </w:tc>
        <w:tc>
          <w:tcPr>
            <w:tcW w:w="0" w:type="auto"/>
          </w:tcPr>
          <w:p w14:paraId="599A8F6C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197D0E22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6D93F767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60872E71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1</w:t>
            </w:r>
          </w:p>
        </w:tc>
      </w:tr>
    </w:tbl>
    <w:p w14:paraId="4A1A3EE1" w14:textId="77777777" w:rsidR="00C14791" w:rsidRDefault="00C14791" w:rsidP="00C14791">
      <w:pPr>
        <w:tabs>
          <w:tab w:val="left" w:pos="6900"/>
        </w:tabs>
        <w:jc w:val="both"/>
      </w:pPr>
    </w:p>
    <w:p w14:paraId="6BEB16D3" w14:textId="77777777" w:rsidR="00C14791" w:rsidRDefault="00C14791" w:rsidP="00EE5C48">
      <w:pPr>
        <w:tabs>
          <w:tab w:val="left" w:pos="6900"/>
        </w:tabs>
        <w:spacing w:line="360" w:lineRule="auto"/>
        <w:jc w:val="both"/>
      </w:pPr>
      <w:r>
        <w:t>a) Obtener la recta de regresión de la conducta agresiva en función de la edad.</w:t>
      </w:r>
    </w:p>
    <w:p w14:paraId="34D79BBB" w14:textId="77777777" w:rsidR="00C14791" w:rsidRDefault="00C14791" w:rsidP="00EE5C48">
      <w:pPr>
        <w:tabs>
          <w:tab w:val="left" w:pos="6900"/>
        </w:tabs>
        <w:jc w:val="both"/>
      </w:pPr>
      <w:r>
        <w:t>b) A partir de dicha recta, obtener el valor de conducta agresiva que correspondería a un niño de 7 años y a un adolescente de 16. ¿Son válidas las estimaciones?</w:t>
      </w:r>
    </w:p>
    <w:p w14:paraId="4E7E312B" w14:textId="77777777" w:rsidR="00C14791" w:rsidRDefault="00C14791" w:rsidP="00C14791">
      <w:pPr>
        <w:tabs>
          <w:tab w:val="left" w:pos="6900"/>
        </w:tabs>
        <w:jc w:val="both"/>
      </w:pPr>
    </w:p>
    <w:p w14:paraId="5A312F76" w14:textId="77777777" w:rsidR="00C14791" w:rsidRDefault="00C14791" w:rsidP="00C14791">
      <w:pPr>
        <w:tabs>
          <w:tab w:val="left" w:pos="6900"/>
        </w:tabs>
        <w:jc w:val="both"/>
      </w:pPr>
    </w:p>
    <w:p w14:paraId="2BF6B0D6" w14:textId="77777777" w:rsidR="00C14791" w:rsidRDefault="00C14791" w:rsidP="00C14791">
      <w:pPr>
        <w:tabs>
          <w:tab w:val="left" w:pos="6900"/>
        </w:tabs>
        <w:jc w:val="both"/>
      </w:pPr>
    </w:p>
    <w:p w14:paraId="31EADBF5" w14:textId="1ED64989" w:rsidR="00C14791" w:rsidRDefault="00C14791" w:rsidP="00D67D6F">
      <w:pPr>
        <w:pStyle w:val="Prrafodelista"/>
        <w:numPr>
          <w:ilvl w:val="0"/>
          <w:numId w:val="39"/>
        </w:numPr>
        <w:tabs>
          <w:tab w:val="left" w:pos="6690"/>
        </w:tabs>
        <w:jc w:val="both"/>
      </w:pPr>
      <w:r>
        <w:t>Las estaturas (en cm) y pesos (en kg) de 10 jugadores de baloncesto son las siguientes:</w:t>
      </w:r>
    </w:p>
    <w:p w14:paraId="1A051428" w14:textId="77777777" w:rsidR="00C14791" w:rsidRDefault="00C14791" w:rsidP="00C14791">
      <w:pPr>
        <w:tabs>
          <w:tab w:val="left" w:pos="6900"/>
        </w:tabs>
        <w:jc w:val="both"/>
      </w:pPr>
    </w:p>
    <w:tbl>
      <w:tblPr>
        <w:tblW w:w="0" w:type="auto"/>
        <w:tblInd w:w="9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3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C14791" w14:paraId="360C3B95" w14:textId="77777777" w:rsidTr="00167B2A">
        <w:tc>
          <w:tcPr>
            <w:tcW w:w="0" w:type="auto"/>
          </w:tcPr>
          <w:p w14:paraId="4FE30751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X: Estatura</w:t>
            </w:r>
          </w:p>
        </w:tc>
        <w:tc>
          <w:tcPr>
            <w:tcW w:w="0" w:type="auto"/>
          </w:tcPr>
          <w:p w14:paraId="539C7E86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86</w:t>
            </w:r>
          </w:p>
        </w:tc>
        <w:tc>
          <w:tcPr>
            <w:tcW w:w="0" w:type="auto"/>
          </w:tcPr>
          <w:p w14:paraId="35AEBB30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89</w:t>
            </w:r>
          </w:p>
        </w:tc>
        <w:tc>
          <w:tcPr>
            <w:tcW w:w="0" w:type="auto"/>
          </w:tcPr>
          <w:p w14:paraId="0B4FF87B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90</w:t>
            </w:r>
          </w:p>
        </w:tc>
        <w:tc>
          <w:tcPr>
            <w:tcW w:w="0" w:type="auto"/>
          </w:tcPr>
          <w:p w14:paraId="15FC4A92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92</w:t>
            </w:r>
          </w:p>
        </w:tc>
        <w:tc>
          <w:tcPr>
            <w:tcW w:w="0" w:type="auto"/>
          </w:tcPr>
          <w:p w14:paraId="0AC58C3F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93</w:t>
            </w:r>
          </w:p>
        </w:tc>
        <w:tc>
          <w:tcPr>
            <w:tcW w:w="0" w:type="auto"/>
          </w:tcPr>
          <w:p w14:paraId="57A2121F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93</w:t>
            </w:r>
          </w:p>
        </w:tc>
        <w:tc>
          <w:tcPr>
            <w:tcW w:w="0" w:type="auto"/>
          </w:tcPr>
          <w:p w14:paraId="7F9E02CE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98</w:t>
            </w:r>
          </w:p>
        </w:tc>
        <w:tc>
          <w:tcPr>
            <w:tcW w:w="0" w:type="auto"/>
          </w:tcPr>
          <w:p w14:paraId="6BDE86FA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201</w:t>
            </w:r>
          </w:p>
        </w:tc>
        <w:tc>
          <w:tcPr>
            <w:tcW w:w="0" w:type="auto"/>
          </w:tcPr>
          <w:p w14:paraId="52ED259F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203</w:t>
            </w:r>
          </w:p>
        </w:tc>
        <w:tc>
          <w:tcPr>
            <w:tcW w:w="0" w:type="auto"/>
          </w:tcPr>
          <w:p w14:paraId="6EC927E4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205</w:t>
            </w:r>
          </w:p>
        </w:tc>
      </w:tr>
      <w:tr w:rsidR="00C14791" w14:paraId="18DF0DE5" w14:textId="77777777" w:rsidTr="00167B2A">
        <w:tc>
          <w:tcPr>
            <w:tcW w:w="0" w:type="auto"/>
          </w:tcPr>
          <w:p w14:paraId="0E569062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Y: Peso</w:t>
            </w:r>
          </w:p>
        </w:tc>
        <w:tc>
          <w:tcPr>
            <w:tcW w:w="0" w:type="auto"/>
          </w:tcPr>
          <w:p w14:paraId="29EDBD7E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85</w:t>
            </w:r>
          </w:p>
        </w:tc>
        <w:tc>
          <w:tcPr>
            <w:tcW w:w="0" w:type="auto"/>
          </w:tcPr>
          <w:p w14:paraId="208B65F7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85</w:t>
            </w:r>
          </w:p>
        </w:tc>
        <w:tc>
          <w:tcPr>
            <w:tcW w:w="0" w:type="auto"/>
          </w:tcPr>
          <w:p w14:paraId="1ED36A62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86</w:t>
            </w:r>
          </w:p>
        </w:tc>
        <w:tc>
          <w:tcPr>
            <w:tcW w:w="0" w:type="auto"/>
          </w:tcPr>
          <w:p w14:paraId="2FA4E72D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90</w:t>
            </w:r>
          </w:p>
        </w:tc>
        <w:tc>
          <w:tcPr>
            <w:tcW w:w="0" w:type="auto"/>
          </w:tcPr>
          <w:p w14:paraId="64457E50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87</w:t>
            </w:r>
          </w:p>
        </w:tc>
        <w:tc>
          <w:tcPr>
            <w:tcW w:w="0" w:type="auto"/>
          </w:tcPr>
          <w:p w14:paraId="590BC284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91</w:t>
            </w:r>
          </w:p>
        </w:tc>
        <w:tc>
          <w:tcPr>
            <w:tcW w:w="0" w:type="auto"/>
          </w:tcPr>
          <w:p w14:paraId="33321AAB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93</w:t>
            </w:r>
          </w:p>
        </w:tc>
        <w:tc>
          <w:tcPr>
            <w:tcW w:w="0" w:type="auto"/>
          </w:tcPr>
          <w:p w14:paraId="2435EE5C" w14:textId="77777777" w:rsidR="00C14791" w:rsidRDefault="00C14791" w:rsidP="00167B2A">
            <w:pPr>
              <w:tabs>
                <w:tab w:val="left" w:pos="6900"/>
              </w:tabs>
              <w:jc w:val="center"/>
            </w:pPr>
            <w:r>
              <w:t>103</w:t>
            </w:r>
          </w:p>
        </w:tc>
        <w:tc>
          <w:tcPr>
            <w:tcW w:w="0" w:type="auto"/>
          </w:tcPr>
          <w:p w14:paraId="440609E7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00</w:t>
            </w:r>
          </w:p>
        </w:tc>
        <w:tc>
          <w:tcPr>
            <w:tcW w:w="0" w:type="auto"/>
          </w:tcPr>
          <w:p w14:paraId="36B6AB86" w14:textId="77777777" w:rsidR="00C14791" w:rsidRDefault="00C14791" w:rsidP="00167B2A">
            <w:pPr>
              <w:tabs>
                <w:tab w:val="left" w:pos="6900"/>
              </w:tabs>
              <w:jc w:val="both"/>
            </w:pPr>
            <w:r>
              <w:t>101</w:t>
            </w:r>
          </w:p>
        </w:tc>
      </w:tr>
    </w:tbl>
    <w:p w14:paraId="4024D858" w14:textId="77777777" w:rsidR="00C14791" w:rsidRDefault="00C14791" w:rsidP="00C14791">
      <w:pPr>
        <w:tabs>
          <w:tab w:val="left" w:pos="6900"/>
        </w:tabs>
        <w:jc w:val="both"/>
      </w:pPr>
    </w:p>
    <w:p w14:paraId="608C6CC0" w14:textId="77777777" w:rsidR="00C14791" w:rsidRDefault="00C14791" w:rsidP="00C14791">
      <w:pPr>
        <w:tabs>
          <w:tab w:val="left" w:pos="6900"/>
        </w:tabs>
        <w:spacing w:line="360" w:lineRule="auto"/>
        <w:jc w:val="both"/>
      </w:pPr>
      <w:r>
        <w:t>a) Calcula la recta de regresión de Y sobre X.</w:t>
      </w:r>
    </w:p>
    <w:p w14:paraId="04479575" w14:textId="0634F837" w:rsidR="00293F21" w:rsidRDefault="00C14791" w:rsidP="00C14791">
      <w:pPr>
        <w:spacing w:after="120" w:line="360" w:lineRule="auto"/>
      </w:pPr>
      <w:r>
        <w:t>b) Si un equipo ficha a un jugador que mida 208 cm, ¿se puede predecir su peso? En caso</w:t>
      </w:r>
    </w:p>
    <w:p w14:paraId="11FED4A2" w14:textId="77777777" w:rsidR="009F50E7" w:rsidRPr="00BB1749" w:rsidRDefault="009F50E7" w:rsidP="001D09C9">
      <w:pPr>
        <w:spacing w:line="360" w:lineRule="auto"/>
      </w:pPr>
    </w:p>
    <w:sectPr w:rsidR="009F50E7" w:rsidRPr="00BB1749" w:rsidSect="00A201FF">
      <w:footerReference w:type="even" r:id="rId22"/>
      <w:footerReference w:type="default" r:id="rId23"/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9771E8" w14:textId="77777777" w:rsidR="005E1984" w:rsidRDefault="005E1984">
      <w:r>
        <w:separator/>
      </w:r>
    </w:p>
  </w:endnote>
  <w:endnote w:type="continuationSeparator" w:id="0">
    <w:p w14:paraId="4ECD22EC" w14:textId="77777777" w:rsidR="005E1984" w:rsidRDefault="005E1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2C301F" w14:textId="41E035C5" w:rsidR="00B36102" w:rsidRDefault="00B3610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F2208">
      <w:rPr>
        <w:rStyle w:val="Nmerodepgina"/>
        <w:noProof/>
      </w:rPr>
      <w:t>2</w:t>
    </w:r>
    <w:r>
      <w:rPr>
        <w:rStyle w:val="Nmerodepgina"/>
      </w:rPr>
      <w:fldChar w:fldCharType="end"/>
    </w:r>
  </w:p>
  <w:p w14:paraId="3B3EFE03" w14:textId="77777777" w:rsidR="00B36102" w:rsidRDefault="00B3610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16363" w14:textId="77777777" w:rsidR="00B36102" w:rsidRDefault="00B36102" w:rsidP="009A399D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44A8CB" w14:textId="77777777" w:rsidR="005E1984" w:rsidRDefault="005E1984">
      <w:r>
        <w:separator/>
      </w:r>
    </w:p>
  </w:footnote>
  <w:footnote w:type="continuationSeparator" w:id="0">
    <w:p w14:paraId="0D828244" w14:textId="77777777" w:rsidR="005E1984" w:rsidRDefault="005E19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1941E46"/>
    <w:multiLevelType w:val="hybridMultilevel"/>
    <w:tmpl w:val="996C69CC"/>
    <w:lvl w:ilvl="0" w:tplc="3FF88E10">
      <w:start w:val="1"/>
      <w:numFmt w:val="decimal"/>
      <w:lvlText w:val="%1."/>
      <w:lvlJc w:val="left"/>
      <w:pPr>
        <w:ind w:left="70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" w15:restartNumberingAfterBreak="0">
    <w:nsid w:val="15D710F0"/>
    <w:multiLevelType w:val="multilevel"/>
    <w:tmpl w:val="32F2E8D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B170854"/>
    <w:multiLevelType w:val="multilevel"/>
    <w:tmpl w:val="E0A47D3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1270A9"/>
    <w:multiLevelType w:val="multilevel"/>
    <w:tmpl w:val="47B8BEDA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D49138F"/>
    <w:multiLevelType w:val="multilevel"/>
    <w:tmpl w:val="28EA06B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upperLetter"/>
      <w:lvlText w:val="%3)"/>
      <w:lvlJc w:val="right"/>
      <w:pPr>
        <w:tabs>
          <w:tab w:val="num" w:pos="907"/>
        </w:tabs>
        <w:ind w:left="907" w:hanging="283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021"/>
        </w:tabs>
        <w:ind w:left="1021" w:hanging="397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0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58A1F02"/>
    <w:multiLevelType w:val="hybridMultilevel"/>
    <w:tmpl w:val="1EFE6B42"/>
    <w:lvl w:ilvl="0" w:tplc="985A28DE">
      <w:start w:val="5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04" w:hanging="360"/>
      </w:pPr>
    </w:lvl>
    <w:lvl w:ilvl="2" w:tplc="0C0A001B" w:tentative="1">
      <w:start w:val="1"/>
      <w:numFmt w:val="lowerRoman"/>
      <w:lvlText w:val="%3."/>
      <w:lvlJc w:val="right"/>
      <w:pPr>
        <w:ind w:left="2424" w:hanging="180"/>
      </w:pPr>
    </w:lvl>
    <w:lvl w:ilvl="3" w:tplc="0C0A000F" w:tentative="1">
      <w:start w:val="1"/>
      <w:numFmt w:val="decimal"/>
      <w:lvlText w:val="%4."/>
      <w:lvlJc w:val="left"/>
      <w:pPr>
        <w:ind w:left="3144" w:hanging="360"/>
      </w:pPr>
    </w:lvl>
    <w:lvl w:ilvl="4" w:tplc="0C0A0019" w:tentative="1">
      <w:start w:val="1"/>
      <w:numFmt w:val="lowerLetter"/>
      <w:lvlText w:val="%5."/>
      <w:lvlJc w:val="left"/>
      <w:pPr>
        <w:ind w:left="3864" w:hanging="360"/>
      </w:pPr>
    </w:lvl>
    <w:lvl w:ilvl="5" w:tplc="0C0A001B" w:tentative="1">
      <w:start w:val="1"/>
      <w:numFmt w:val="lowerRoman"/>
      <w:lvlText w:val="%6."/>
      <w:lvlJc w:val="right"/>
      <w:pPr>
        <w:ind w:left="4584" w:hanging="180"/>
      </w:pPr>
    </w:lvl>
    <w:lvl w:ilvl="6" w:tplc="0C0A000F" w:tentative="1">
      <w:start w:val="1"/>
      <w:numFmt w:val="decimal"/>
      <w:lvlText w:val="%7."/>
      <w:lvlJc w:val="left"/>
      <w:pPr>
        <w:ind w:left="5304" w:hanging="360"/>
      </w:pPr>
    </w:lvl>
    <w:lvl w:ilvl="7" w:tplc="0C0A0019" w:tentative="1">
      <w:start w:val="1"/>
      <w:numFmt w:val="lowerLetter"/>
      <w:lvlText w:val="%8."/>
      <w:lvlJc w:val="left"/>
      <w:pPr>
        <w:ind w:left="6024" w:hanging="360"/>
      </w:pPr>
    </w:lvl>
    <w:lvl w:ilvl="8" w:tplc="0C0A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12" w15:restartNumberingAfterBreak="0">
    <w:nsid w:val="38C82290"/>
    <w:multiLevelType w:val="hybridMultilevel"/>
    <w:tmpl w:val="F796ECE0"/>
    <w:lvl w:ilvl="0" w:tplc="0C0A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B10D19"/>
    <w:multiLevelType w:val="hybridMultilevel"/>
    <w:tmpl w:val="9080E0A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6" w15:restartNumberingAfterBreak="0">
    <w:nsid w:val="3BFD21F1"/>
    <w:multiLevelType w:val="hybridMultilevel"/>
    <w:tmpl w:val="7CD43B54"/>
    <w:lvl w:ilvl="0" w:tplc="0C0A0017">
      <w:start w:val="7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0274888"/>
    <w:multiLevelType w:val="multilevel"/>
    <w:tmpl w:val="16A0735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42126B19"/>
    <w:multiLevelType w:val="multilevel"/>
    <w:tmpl w:val="0E925172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D7F0AE1"/>
    <w:multiLevelType w:val="multilevel"/>
    <w:tmpl w:val="C68C828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8" w15:restartNumberingAfterBreak="0">
    <w:nsid w:val="60BE1710"/>
    <w:multiLevelType w:val="multilevel"/>
    <w:tmpl w:val="4A343E6E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eastAsia="Times New Roman" w:hAnsi="Times New Roman" w:cs="Times New Roman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E20A01"/>
    <w:multiLevelType w:val="multilevel"/>
    <w:tmpl w:val="C0400156"/>
    <w:lvl w:ilvl="0">
      <w:start w:val="1"/>
      <w:numFmt w:val="decimal"/>
      <w:suff w:val="space"/>
      <w:lvlText w:val="%1."/>
      <w:lvlJc w:val="left"/>
      <w:pPr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position w:val="0"/>
        <w:sz w:val="24"/>
      </w:rPr>
    </w:lvl>
    <w:lvl w:ilvl="2">
      <w:start w:val="1"/>
      <w:numFmt w:val="lowerRoman"/>
      <w:lvlText w:val="%3)"/>
      <w:lvlJc w:val="righ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4."/>
      <w:lvlJc w:val="left"/>
      <w:pPr>
        <w:tabs>
          <w:tab w:val="num" w:pos="1021"/>
        </w:tabs>
        <w:ind w:left="340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 w15:restartNumberingAfterBreak="0">
    <w:nsid w:val="6EA46034"/>
    <w:multiLevelType w:val="hybridMultilevel"/>
    <w:tmpl w:val="1D8C0600"/>
    <w:lvl w:ilvl="0" w:tplc="E3140F16">
      <w:start w:val="7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04" w:hanging="360"/>
      </w:pPr>
    </w:lvl>
    <w:lvl w:ilvl="2" w:tplc="0C0A001B" w:tentative="1">
      <w:start w:val="1"/>
      <w:numFmt w:val="lowerRoman"/>
      <w:lvlText w:val="%3."/>
      <w:lvlJc w:val="right"/>
      <w:pPr>
        <w:ind w:left="2424" w:hanging="180"/>
      </w:pPr>
    </w:lvl>
    <w:lvl w:ilvl="3" w:tplc="0C0A000F" w:tentative="1">
      <w:start w:val="1"/>
      <w:numFmt w:val="decimal"/>
      <w:lvlText w:val="%4."/>
      <w:lvlJc w:val="left"/>
      <w:pPr>
        <w:ind w:left="3144" w:hanging="360"/>
      </w:pPr>
    </w:lvl>
    <w:lvl w:ilvl="4" w:tplc="0C0A0019" w:tentative="1">
      <w:start w:val="1"/>
      <w:numFmt w:val="lowerLetter"/>
      <w:lvlText w:val="%5."/>
      <w:lvlJc w:val="left"/>
      <w:pPr>
        <w:ind w:left="3864" w:hanging="360"/>
      </w:pPr>
    </w:lvl>
    <w:lvl w:ilvl="5" w:tplc="0C0A001B" w:tentative="1">
      <w:start w:val="1"/>
      <w:numFmt w:val="lowerRoman"/>
      <w:lvlText w:val="%6."/>
      <w:lvlJc w:val="right"/>
      <w:pPr>
        <w:ind w:left="4584" w:hanging="180"/>
      </w:pPr>
    </w:lvl>
    <w:lvl w:ilvl="6" w:tplc="0C0A000F" w:tentative="1">
      <w:start w:val="1"/>
      <w:numFmt w:val="decimal"/>
      <w:lvlText w:val="%7."/>
      <w:lvlJc w:val="left"/>
      <w:pPr>
        <w:ind w:left="5304" w:hanging="360"/>
      </w:pPr>
    </w:lvl>
    <w:lvl w:ilvl="7" w:tplc="0C0A0019" w:tentative="1">
      <w:start w:val="1"/>
      <w:numFmt w:val="lowerLetter"/>
      <w:lvlText w:val="%8."/>
      <w:lvlJc w:val="left"/>
      <w:pPr>
        <w:ind w:left="6024" w:hanging="360"/>
      </w:pPr>
    </w:lvl>
    <w:lvl w:ilvl="8" w:tplc="0C0A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32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397403"/>
    <w:multiLevelType w:val="multilevel"/>
    <w:tmpl w:val="C6C875D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abstractNum w:abstractNumId="37" w15:restartNumberingAfterBreak="0">
    <w:nsid w:val="7E862D8D"/>
    <w:multiLevelType w:val="multilevel"/>
    <w:tmpl w:val="8C32F560"/>
    <w:lvl w:ilvl="0">
      <w:start w:val="1"/>
      <w:numFmt w:val="bullet"/>
      <w:lvlText w:val=""/>
      <w:lvlJc w:val="left"/>
      <w:pPr>
        <w:tabs>
          <w:tab w:val="num" w:pos="1060"/>
        </w:tabs>
        <w:ind w:left="1060" w:hanging="360"/>
      </w:pPr>
      <w:rPr>
        <w:rFonts w:ascii="Wingdings" w:hAnsi="Wingdings" w:hint="default"/>
        <w:b w:val="0"/>
        <w:i w:val="0"/>
        <w:sz w:val="16"/>
        <w:szCs w:val="16"/>
      </w:rPr>
    </w:lvl>
    <w:lvl w:ilvl="1">
      <w:start w:val="1"/>
      <w:numFmt w:val="lowerLetter"/>
      <w:suff w:val="space"/>
      <w:lvlText w:val="%2)"/>
      <w:lvlJc w:val="left"/>
      <w:pPr>
        <w:ind w:left="1324" w:hanging="284"/>
      </w:pPr>
      <w:rPr>
        <w:rFonts w:ascii="Times New Roman" w:hAnsi="Times New Roman" w:hint="default"/>
        <w:b w:val="0"/>
        <w:i w:val="0"/>
        <w:position w:val="0"/>
        <w:sz w:val="24"/>
      </w:rPr>
    </w:lvl>
    <w:lvl w:ilvl="2">
      <w:start w:val="1"/>
      <w:numFmt w:val="lowerRoman"/>
      <w:lvlText w:val="%3)"/>
      <w:lvlJc w:val="right"/>
      <w:pPr>
        <w:tabs>
          <w:tab w:val="num" w:pos="1607"/>
        </w:tabs>
        <w:ind w:left="1607" w:hanging="283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4."/>
      <w:lvlJc w:val="left"/>
      <w:pPr>
        <w:tabs>
          <w:tab w:val="num" w:pos="1721"/>
        </w:tabs>
        <w:ind w:left="1040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300"/>
        </w:tabs>
        <w:ind w:left="43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020"/>
        </w:tabs>
        <w:ind w:left="50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40"/>
        </w:tabs>
        <w:ind w:left="57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460"/>
        </w:tabs>
        <w:ind w:left="64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180"/>
        </w:tabs>
        <w:ind w:left="7180" w:hanging="180"/>
      </w:pPr>
      <w:rPr>
        <w:rFonts w:hint="default"/>
      </w:rPr>
    </w:lvl>
  </w:abstractNum>
  <w:num w:numId="1" w16cid:durableId="388959823">
    <w:abstractNumId w:val="14"/>
  </w:num>
  <w:num w:numId="2" w16cid:durableId="1390614940">
    <w:abstractNumId w:val="10"/>
  </w:num>
  <w:num w:numId="3" w16cid:durableId="1468626523">
    <w:abstractNumId w:val="4"/>
  </w:num>
  <w:num w:numId="4" w16cid:durableId="667099904">
    <w:abstractNumId w:val="23"/>
  </w:num>
  <w:num w:numId="5" w16cid:durableId="1117069078">
    <w:abstractNumId w:val="14"/>
  </w:num>
  <w:num w:numId="6" w16cid:durableId="7210549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36"/>
  </w:num>
  <w:num w:numId="10" w16cid:durableId="160341162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5"/>
  </w:num>
  <w:num w:numId="12" w16cid:durableId="1239094098">
    <w:abstractNumId w:val="32"/>
  </w:num>
  <w:num w:numId="13" w16cid:durableId="1192065055">
    <w:abstractNumId w:val="21"/>
  </w:num>
  <w:num w:numId="14" w16cid:durableId="94137256">
    <w:abstractNumId w:val="18"/>
  </w:num>
  <w:num w:numId="15" w16cid:durableId="1244219825">
    <w:abstractNumId w:val="34"/>
  </w:num>
  <w:num w:numId="16" w16cid:durableId="1762871126">
    <w:abstractNumId w:val="0"/>
  </w:num>
  <w:num w:numId="17" w16cid:durableId="1816558214">
    <w:abstractNumId w:val="25"/>
  </w:num>
  <w:num w:numId="18" w16cid:durableId="191840485">
    <w:abstractNumId w:val="27"/>
  </w:num>
  <w:num w:numId="19" w16cid:durableId="2014254715">
    <w:abstractNumId w:val="33"/>
  </w:num>
  <w:num w:numId="20" w16cid:durableId="860363985">
    <w:abstractNumId w:val="7"/>
  </w:num>
  <w:num w:numId="21" w16cid:durableId="575937901">
    <w:abstractNumId w:val="8"/>
  </w:num>
  <w:num w:numId="22" w16cid:durableId="577205643">
    <w:abstractNumId w:val="17"/>
  </w:num>
  <w:num w:numId="23" w16cid:durableId="1037242763">
    <w:abstractNumId w:val="28"/>
  </w:num>
  <w:num w:numId="24" w16cid:durableId="553584752">
    <w:abstractNumId w:val="22"/>
  </w:num>
  <w:num w:numId="25" w16cid:durableId="73017302">
    <w:abstractNumId w:val="13"/>
  </w:num>
  <w:num w:numId="26" w16cid:durableId="964391134">
    <w:abstractNumId w:val="26"/>
  </w:num>
  <w:num w:numId="27" w16cid:durableId="2124029626">
    <w:abstractNumId w:val="9"/>
  </w:num>
  <w:num w:numId="28" w16cid:durableId="1076130562">
    <w:abstractNumId w:val="3"/>
  </w:num>
  <w:num w:numId="29" w16cid:durableId="1371538799">
    <w:abstractNumId w:val="19"/>
  </w:num>
  <w:num w:numId="30" w16cid:durableId="498228263">
    <w:abstractNumId w:val="35"/>
  </w:num>
  <w:num w:numId="31" w16cid:durableId="1374580034">
    <w:abstractNumId w:val="1"/>
  </w:num>
  <w:num w:numId="32" w16cid:durableId="1066421044">
    <w:abstractNumId w:val="6"/>
  </w:num>
  <w:num w:numId="33" w16cid:durableId="703214594">
    <w:abstractNumId w:val="20"/>
  </w:num>
  <w:num w:numId="34" w16cid:durableId="1347748589">
    <w:abstractNumId w:val="31"/>
  </w:num>
  <w:num w:numId="35" w16cid:durableId="2061049498">
    <w:abstractNumId w:val="16"/>
  </w:num>
  <w:num w:numId="36" w16cid:durableId="365373721">
    <w:abstractNumId w:val="11"/>
  </w:num>
  <w:num w:numId="37" w16cid:durableId="1658219253">
    <w:abstractNumId w:val="12"/>
  </w:num>
  <w:num w:numId="38" w16cid:durableId="1596817221">
    <w:abstractNumId w:val="2"/>
  </w:num>
  <w:num w:numId="39" w16cid:durableId="2061007445">
    <w:abstractNumId w:val="30"/>
  </w:num>
  <w:num w:numId="40" w16cid:durableId="949120779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02533"/>
    <w:rsid w:val="00014762"/>
    <w:rsid w:val="00022005"/>
    <w:rsid w:val="000241AD"/>
    <w:rsid w:val="000275F5"/>
    <w:rsid w:val="000328FC"/>
    <w:rsid w:val="00032B66"/>
    <w:rsid w:val="000332CD"/>
    <w:rsid w:val="00034F67"/>
    <w:rsid w:val="00042A4F"/>
    <w:rsid w:val="00045120"/>
    <w:rsid w:val="0005054C"/>
    <w:rsid w:val="00050970"/>
    <w:rsid w:val="00054386"/>
    <w:rsid w:val="00062C50"/>
    <w:rsid w:val="00064ECF"/>
    <w:rsid w:val="00074F36"/>
    <w:rsid w:val="00074FC3"/>
    <w:rsid w:val="00080645"/>
    <w:rsid w:val="000914D0"/>
    <w:rsid w:val="0009549A"/>
    <w:rsid w:val="000A439F"/>
    <w:rsid w:val="000A5B70"/>
    <w:rsid w:val="000B2CDB"/>
    <w:rsid w:val="000B3DB8"/>
    <w:rsid w:val="000C25BD"/>
    <w:rsid w:val="000D1149"/>
    <w:rsid w:val="000D1850"/>
    <w:rsid w:val="000D59E1"/>
    <w:rsid w:val="000D6A8E"/>
    <w:rsid w:val="000E00DC"/>
    <w:rsid w:val="000E2F93"/>
    <w:rsid w:val="000E3A2A"/>
    <w:rsid w:val="000E5EA5"/>
    <w:rsid w:val="000E7642"/>
    <w:rsid w:val="000F0946"/>
    <w:rsid w:val="000F38F8"/>
    <w:rsid w:val="000F59BC"/>
    <w:rsid w:val="00102B91"/>
    <w:rsid w:val="00112EDB"/>
    <w:rsid w:val="00115FAE"/>
    <w:rsid w:val="0012143E"/>
    <w:rsid w:val="00122269"/>
    <w:rsid w:val="0012529D"/>
    <w:rsid w:val="00137571"/>
    <w:rsid w:val="001376B5"/>
    <w:rsid w:val="0014589F"/>
    <w:rsid w:val="00147C1D"/>
    <w:rsid w:val="00147C32"/>
    <w:rsid w:val="0015437F"/>
    <w:rsid w:val="00156120"/>
    <w:rsid w:val="00162913"/>
    <w:rsid w:val="00171624"/>
    <w:rsid w:val="00172503"/>
    <w:rsid w:val="00173FC3"/>
    <w:rsid w:val="00174459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2571"/>
    <w:rsid w:val="001935AD"/>
    <w:rsid w:val="00194221"/>
    <w:rsid w:val="00196755"/>
    <w:rsid w:val="001969EA"/>
    <w:rsid w:val="001A0CFD"/>
    <w:rsid w:val="001A1C3A"/>
    <w:rsid w:val="001A25B7"/>
    <w:rsid w:val="001A4597"/>
    <w:rsid w:val="001A63D1"/>
    <w:rsid w:val="001A7FBA"/>
    <w:rsid w:val="001B1F0B"/>
    <w:rsid w:val="001B5609"/>
    <w:rsid w:val="001C4F24"/>
    <w:rsid w:val="001C74C6"/>
    <w:rsid w:val="001D09C9"/>
    <w:rsid w:val="001D6F5B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1838"/>
    <w:rsid w:val="00203520"/>
    <w:rsid w:val="00204B2A"/>
    <w:rsid w:val="002057A5"/>
    <w:rsid w:val="0021045F"/>
    <w:rsid w:val="00214A49"/>
    <w:rsid w:val="0021569C"/>
    <w:rsid w:val="00216FB6"/>
    <w:rsid w:val="0022014D"/>
    <w:rsid w:val="00225421"/>
    <w:rsid w:val="00226266"/>
    <w:rsid w:val="0022656C"/>
    <w:rsid w:val="002308EA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3F21"/>
    <w:rsid w:val="0029733C"/>
    <w:rsid w:val="002A07B1"/>
    <w:rsid w:val="002A11DF"/>
    <w:rsid w:val="002A4FC2"/>
    <w:rsid w:val="002A6CF7"/>
    <w:rsid w:val="002A741F"/>
    <w:rsid w:val="002B1B3B"/>
    <w:rsid w:val="002B281B"/>
    <w:rsid w:val="002B3706"/>
    <w:rsid w:val="002B4E70"/>
    <w:rsid w:val="002B7276"/>
    <w:rsid w:val="002C10BD"/>
    <w:rsid w:val="002C2A5C"/>
    <w:rsid w:val="002C2B26"/>
    <w:rsid w:val="002C4759"/>
    <w:rsid w:val="002D0366"/>
    <w:rsid w:val="002D057F"/>
    <w:rsid w:val="002D474F"/>
    <w:rsid w:val="002E08AC"/>
    <w:rsid w:val="002E5F4A"/>
    <w:rsid w:val="002E6B59"/>
    <w:rsid w:val="002F3040"/>
    <w:rsid w:val="002F50D0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41927"/>
    <w:rsid w:val="00344880"/>
    <w:rsid w:val="00344E43"/>
    <w:rsid w:val="0035039E"/>
    <w:rsid w:val="003513E2"/>
    <w:rsid w:val="00352AF5"/>
    <w:rsid w:val="00353C25"/>
    <w:rsid w:val="00354ED3"/>
    <w:rsid w:val="00356391"/>
    <w:rsid w:val="00356B62"/>
    <w:rsid w:val="003626B4"/>
    <w:rsid w:val="003646B5"/>
    <w:rsid w:val="00364C6C"/>
    <w:rsid w:val="00366665"/>
    <w:rsid w:val="003716BD"/>
    <w:rsid w:val="00377A45"/>
    <w:rsid w:val="00380C72"/>
    <w:rsid w:val="00382A69"/>
    <w:rsid w:val="003832E8"/>
    <w:rsid w:val="00384934"/>
    <w:rsid w:val="00386CAB"/>
    <w:rsid w:val="003878F2"/>
    <w:rsid w:val="00390966"/>
    <w:rsid w:val="00390FFC"/>
    <w:rsid w:val="00396A27"/>
    <w:rsid w:val="00396F80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B7DC0"/>
    <w:rsid w:val="003C73F0"/>
    <w:rsid w:val="003D1723"/>
    <w:rsid w:val="003D2D04"/>
    <w:rsid w:val="003D476D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225A7"/>
    <w:rsid w:val="0042704A"/>
    <w:rsid w:val="004319C5"/>
    <w:rsid w:val="004326C0"/>
    <w:rsid w:val="0043506F"/>
    <w:rsid w:val="004358A5"/>
    <w:rsid w:val="00435F5F"/>
    <w:rsid w:val="00437C1F"/>
    <w:rsid w:val="00440B28"/>
    <w:rsid w:val="004418CF"/>
    <w:rsid w:val="00443B0A"/>
    <w:rsid w:val="00446582"/>
    <w:rsid w:val="00447F66"/>
    <w:rsid w:val="00450D0B"/>
    <w:rsid w:val="00454E30"/>
    <w:rsid w:val="00456636"/>
    <w:rsid w:val="004568AA"/>
    <w:rsid w:val="00460A5F"/>
    <w:rsid w:val="00462050"/>
    <w:rsid w:val="004671AC"/>
    <w:rsid w:val="00471C1C"/>
    <w:rsid w:val="00473F46"/>
    <w:rsid w:val="004741A5"/>
    <w:rsid w:val="004776FC"/>
    <w:rsid w:val="00480AFB"/>
    <w:rsid w:val="00480E2B"/>
    <w:rsid w:val="004822A2"/>
    <w:rsid w:val="00484A5E"/>
    <w:rsid w:val="0048738F"/>
    <w:rsid w:val="00490E7A"/>
    <w:rsid w:val="00491068"/>
    <w:rsid w:val="00492358"/>
    <w:rsid w:val="00496355"/>
    <w:rsid w:val="004A13D8"/>
    <w:rsid w:val="004A3DF5"/>
    <w:rsid w:val="004B0A65"/>
    <w:rsid w:val="004B14F5"/>
    <w:rsid w:val="004B293D"/>
    <w:rsid w:val="004B41D1"/>
    <w:rsid w:val="004B4C49"/>
    <w:rsid w:val="004C15DF"/>
    <w:rsid w:val="004C17A3"/>
    <w:rsid w:val="004C3649"/>
    <w:rsid w:val="004C5455"/>
    <w:rsid w:val="004C5E87"/>
    <w:rsid w:val="004D0A58"/>
    <w:rsid w:val="004D1AB0"/>
    <w:rsid w:val="004D242A"/>
    <w:rsid w:val="004D6545"/>
    <w:rsid w:val="004D72D0"/>
    <w:rsid w:val="004D774E"/>
    <w:rsid w:val="004E1BB1"/>
    <w:rsid w:val="004E738A"/>
    <w:rsid w:val="004F0740"/>
    <w:rsid w:val="004F0C37"/>
    <w:rsid w:val="004F33AD"/>
    <w:rsid w:val="00502C3D"/>
    <w:rsid w:val="005058CA"/>
    <w:rsid w:val="00506852"/>
    <w:rsid w:val="00512A51"/>
    <w:rsid w:val="005173D0"/>
    <w:rsid w:val="0052305B"/>
    <w:rsid w:val="00523F2E"/>
    <w:rsid w:val="00526B9F"/>
    <w:rsid w:val="0053207D"/>
    <w:rsid w:val="005375B0"/>
    <w:rsid w:val="00541400"/>
    <w:rsid w:val="005416F7"/>
    <w:rsid w:val="0054205B"/>
    <w:rsid w:val="005468BF"/>
    <w:rsid w:val="00550298"/>
    <w:rsid w:val="0055279C"/>
    <w:rsid w:val="0056121B"/>
    <w:rsid w:val="00563C9E"/>
    <w:rsid w:val="00566DD8"/>
    <w:rsid w:val="00567A60"/>
    <w:rsid w:val="005703BA"/>
    <w:rsid w:val="00572858"/>
    <w:rsid w:val="00572B9E"/>
    <w:rsid w:val="00572CB4"/>
    <w:rsid w:val="00573467"/>
    <w:rsid w:val="00582B94"/>
    <w:rsid w:val="00583AE0"/>
    <w:rsid w:val="0059315B"/>
    <w:rsid w:val="00594710"/>
    <w:rsid w:val="00596798"/>
    <w:rsid w:val="0059782B"/>
    <w:rsid w:val="005A27EB"/>
    <w:rsid w:val="005B3A6E"/>
    <w:rsid w:val="005C16F5"/>
    <w:rsid w:val="005C1B54"/>
    <w:rsid w:val="005C22B3"/>
    <w:rsid w:val="005C677B"/>
    <w:rsid w:val="005C750A"/>
    <w:rsid w:val="005D0B0F"/>
    <w:rsid w:val="005D168A"/>
    <w:rsid w:val="005D27B1"/>
    <w:rsid w:val="005D4DA1"/>
    <w:rsid w:val="005E1984"/>
    <w:rsid w:val="005E1A99"/>
    <w:rsid w:val="005E6FC4"/>
    <w:rsid w:val="005E72E2"/>
    <w:rsid w:val="005F7BFE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5554B"/>
    <w:rsid w:val="0066103F"/>
    <w:rsid w:val="00663B2A"/>
    <w:rsid w:val="006662EE"/>
    <w:rsid w:val="0066643A"/>
    <w:rsid w:val="00667FE8"/>
    <w:rsid w:val="00671211"/>
    <w:rsid w:val="006753D2"/>
    <w:rsid w:val="00683495"/>
    <w:rsid w:val="006843BA"/>
    <w:rsid w:val="00691AEB"/>
    <w:rsid w:val="00691D4A"/>
    <w:rsid w:val="0069262C"/>
    <w:rsid w:val="006A107F"/>
    <w:rsid w:val="006A2F1C"/>
    <w:rsid w:val="006A38B6"/>
    <w:rsid w:val="006A3900"/>
    <w:rsid w:val="006A414A"/>
    <w:rsid w:val="006A5E95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352C"/>
    <w:rsid w:val="006C531A"/>
    <w:rsid w:val="006D0FF8"/>
    <w:rsid w:val="006D1112"/>
    <w:rsid w:val="006D1AC3"/>
    <w:rsid w:val="006D60EF"/>
    <w:rsid w:val="006D6616"/>
    <w:rsid w:val="006F2583"/>
    <w:rsid w:val="006F41C7"/>
    <w:rsid w:val="006F4BAF"/>
    <w:rsid w:val="006F5B89"/>
    <w:rsid w:val="0070003A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3651"/>
    <w:rsid w:val="00762CD1"/>
    <w:rsid w:val="00763FE2"/>
    <w:rsid w:val="00771747"/>
    <w:rsid w:val="00771D0F"/>
    <w:rsid w:val="00773CD6"/>
    <w:rsid w:val="00781574"/>
    <w:rsid w:val="00781662"/>
    <w:rsid w:val="00782AA6"/>
    <w:rsid w:val="00782DAE"/>
    <w:rsid w:val="0078584F"/>
    <w:rsid w:val="00791C0D"/>
    <w:rsid w:val="007921ED"/>
    <w:rsid w:val="00796DB1"/>
    <w:rsid w:val="007A0D18"/>
    <w:rsid w:val="007A2409"/>
    <w:rsid w:val="007A47AE"/>
    <w:rsid w:val="007A7012"/>
    <w:rsid w:val="007B087B"/>
    <w:rsid w:val="007B133B"/>
    <w:rsid w:val="007B2CB8"/>
    <w:rsid w:val="007B2D2E"/>
    <w:rsid w:val="007B48E5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4EF4"/>
    <w:rsid w:val="007E601D"/>
    <w:rsid w:val="007E76E7"/>
    <w:rsid w:val="007F54E8"/>
    <w:rsid w:val="00802E32"/>
    <w:rsid w:val="00807FD8"/>
    <w:rsid w:val="008100DB"/>
    <w:rsid w:val="008159AB"/>
    <w:rsid w:val="008159FD"/>
    <w:rsid w:val="0081640A"/>
    <w:rsid w:val="008207C1"/>
    <w:rsid w:val="00825B3A"/>
    <w:rsid w:val="00825DC1"/>
    <w:rsid w:val="00833196"/>
    <w:rsid w:val="00834235"/>
    <w:rsid w:val="00834343"/>
    <w:rsid w:val="008370DE"/>
    <w:rsid w:val="00837655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112D"/>
    <w:rsid w:val="00873495"/>
    <w:rsid w:val="00876EDB"/>
    <w:rsid w:val="0088050A"/>
    <w:rsid w:val="00881055"/>
    <w:rsid w:val="0088107D"/>
    <w:rsid w:val="008818F1"/>
    <w:rsid w:val="00884533"/>
    <w:rsid w:val="00887265"/>
    <w:rsid w:val="0089024E"/>
    <w:rsid w:val="00890761"/>
    <w:rsid w:val="00892D7B"/>
    <w:rsid w:val="008962B5"/>
    <w:rsid w:val="008A105D"/>
    <w:rsid w:val="008A3071"/>
    <w:rsid w:val="008A6E3F"/>
    <w:rsid w:val="008B14F2"/>
    <w:rsid w:val="008B449B"/>
    <w:rsid w:val="008B695B"/>
    <w:rsid w:val="008B70A8"/>
    <w:rsid w:val="008B7D0C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BEF"/>
    <w:rsid w:val="008F4DFD"/>
    <w:rsid w:val="008F5C71"/>
    <w:rsid w:val="0090191C"/>
    <w:rsid w:val="00905DE7"/>
    <w:rsid w:val="00906195"/>
    <w:rsid w:val="00913F37"/>
    <w:rsid w:val="0091783E"/>
    <w:rsid w:val="009276C2"/>
    <w:rsid w:val="009320BA"/>
    <w:rsid w:val="00933498"/>
    <w:rsid w:val="009453B0"/>
    <w:rsid w:val="0094661B"/>
    <w:rsid w:val="00946C01"/>
    <w:rsid w:val="00950449"/>
    <w:rsid w:val="0095501A"/>
    <w:rsid w:val="00955B25"/>
    <w:rsid w:val="009560BE"/>
    <w:rsid w:val="0095626A"/>
    <w:rsid w:val="00957E31"/>
    <w:rsid w:val="00960016"/>
    <w:rsid w:val="00962D56"/>
    <w:rsid w:val="009653BA"/>
    <w:rsid w:val="00966971"/>
    <w:rsid w:val="009722AD"/>
    <w:rsid w:val="009733B1"/>
    <w:rsid w:val="00976E48"/>
    <w:rsid w:val="00983CE5"/>
    <w:rsid w:val="00985E54"/>
    <w:rsid w:val="00993C31"/>
    <w:rsid w:val="00995152"/>
    <w:rsid w:val="00997E33"/>
    <w:rsid w:val="009A20D6"/>
    <w:rsid w:val="009A2AFC"/>
    <w:rsid w:val="009A33AF"/>
    <w:rsid w:val="009A399D"/>
    <w:rsid w:val="009A3EAC"/>
    <w:rsid w:val="009A4BCE"/>
    <w:rsid w:val="009A66F3"/>
    <w:rsid w:val="009A7062"/>
    <w:rsid w:val="009B07E4"/>
    <w:rsid w:val="009B3EE7"/>
    <w:rsid w:val="009C2166"/>
    <w:rsid w:val="009C23DE"/>
    <w:rsid w:val="009C48FA"/>
    <w:rsid w:val="009C7F84"/>
    <w:rsid w:val="009D306C"/>
    <w:rsid w:val="009D7073"/>
    <w:rsid w:val="009D7E77"/>
    <w:rsid w:val="009E2726"/>
    <w:rsid w:val="009E28B1"/>
    <w:rsid w:val="009E3668"/>
    <w:rsid w:val="009E603D"/>
    <w:rsid w:val="009F2208"/>
    <w:rsid w:val="009F50E7"/>
    <w:rsid w:val="009F7668"/>
    <w:rsid w:val="00A01325"/>
    <w:rsid w:val="00A02904"/>
    <w:rsid w:val="00A02F19"/>
    <w:rsid w:val="00A0494D"/>
    <w:rsid w:val="00A0501D"/>
    <w:rsid w:val="00A06FEF"/>
    <w:rsid w:val="00A11F7F"/>
    <w:rsid w:val="00A136D1"/>
    <w:rsid w:val="00A136D8"/>
    <w:rsid w:val="00A14007"/>
    <w:rsid w:val="00A14017"/>
    <w:rsid w:val="00A17CC0"/>
    <w:rsid w:val="00A201FF"/>
    <w:rsid w:val="00A20CCB"/>
    <w:rsid w:val="00A218E5"/>
    <w:rsid w:val="00A22C93"/>
    <w:rsid w:val="00A30854"/>
    <w:rsid w:val="00A31696"/>
    <w:rsid w:val="00A319D0"/>
    <w:rsid w:val="00A327E8"/>
    <w:rsid w:val="00A32D82"/>
    <w:rsid w:val="00A32E70"/>
    <w:rsid w:val="00A34F64"/>
    <w:rsid w:val="00A34FDB"/>
    <w:rsid w:val="00A36F56"/>
    <w:rsid w:val="00A40704"/>
    <w:rsid w:val="00A42213"/>
    <w:rsid w:val="00A428B7"/>
    <w:rsid w:val="00A452FB"/>
    <w:rsid w:val="00A4771F"/>
    <w:rsid w:val="00A50010"/>
    <w:rsid w:val="00A51DD3"/>
    <w:rsid w:val="00A51E22"/>
    <w:rsid w:val="00A63699"/>
    <w:rsid w:val="00A662A1"/>
    <w:rsid w:val="00A676D4"/>
    <w:rsid w:val="00A70635"/>
    <w:rsid w:val="00A712D4"/>
    <w:rsid w:val="00A71A97"/>
    <w:rsid w:val="00A74BD4"/>
    <w:rsid w:val="00A75B47"/>
    <w:rsid w:val="00A828AB"/>
    <w:rsid w:val="00A87977"/>
    <w:rsid w:val="00A90184"/>
    <w:rsid w:val="00A9029B"/>
    <w:rsid w:val="00A911B8"/>
    <w:rsid w:val="00AA5B16"/>
    <w:rsid w:val="00AA7081"/>
    <w:rsid w:val="00AB226B"/>
    <w:rsid w:val="00AB5823"/>
    <w:rsid w:val="00AB5CED"/>
    <w:rsid w:val="00AB74B0"/>
    <w:rsid w:val="00AC1162"/>
    <w:rsid w:val="00AC29F1"/>
    <w:rsid w:val="00AC4BF3"/>
    <w:rsid w:val="00AC4F47"/>
    <w:rsid w:val="00AC5D59"/>
    <w:rsid w:val="00AC7489"/>
    <w:rsid w:val="00AD02BC"/>
    <w:rsid w:val="00AD1578"/>
    <w:rsid w:val="00AD759F"/>
    <w:rsid w:val="00AE5D04"/>
    <w:rsid w:val="00AE6426"/>
    <w:rsid w:val="00AF0656"/>
    <w:rsid w:val="00AF0DCA"/>
    <w:rsid w:val="00AF115E"/>
    <w:rsid w:val="00AF3F39"/>
    <w:rsid w:val="00AF4F18"/>
    <w:rsid w:val="00AF5565"/>
    <w:rsid w:val="00B00184"/>
    <w:rsid w:val="00B0406E"/>
    <w:rsid w:val="00B11B59"/>
    <w:rsid w:val="00B12B79"/>
    <w:rsid w:val="00B12DC9"/>
    <w:rsid w:val="00B20B58"/>
    <w:rsid w:val="00B216B2"/>
    <w:rsid w:val="00B22AEE"/>
    <w:rsid w:val="00B239EC"/>
    <w:rsid w:val="00B310C3"/>
    <w:rsid w:val="00B34CC2"/>
    <w:rsid w:val="00B36102"/>
    <w:rsid w:val="00B374C7"/>
    <w:rsid w:val="00B409A8"/>
    <w:rsid w:val="00B4335C"/>
    <w:rsid w:val="00B44B19"/>
    <w:rsid w:val="00B46FFA"/>
    <w:rsid w:val="00B53912"/>
    <w:rsid w:val="00B60005"/>
    <w:rsid w:val="00B60A26"/>
    <w:rsid w:val="00B62B3B"/>
    <w:rsid w:val="00B67FE0"/>
    <w:rsid w:val="00B722DE"/>
    <w:rsid w:val="00B728EC"/>
    <w:rsid w:val="00B74EBB"/>
    <w:rsid w:val="00B7563C"/>
    <w:rsid w:val="00B7785C"/>
    <w:rsid w:val="00B803AD"/>
    <w:rsid w:val="00B82233"/>
    <w:rsid w:val="00B822C3"/>
    <w:rsid w:val="00B84C2E"/>
    <w:rsid w:val="00B8715E"/>
    <w:rsid w:val="00B87A8B"/>
    <w:rsid w:val="00B92FBF"/>
    <w:rsid w:val="00B939BF"/>
    <w:rsid w:val="00B959B5"/>
    <w:rsid w:val="00B966A8"/>
    <w:rsid w:val="00B973CD"/>
    <w:rsid w:val="00BB1749"/>
    <w:rsid w:val="00BC131D"/>
    <w:rsid w:val="00BC2A01"/>
    <w:rsid w:val="00BD0A43"/>
    <w:rsid w:val="00BD233B"/>
    <w:rsid w:val="00BD330A"/>
    <w:rsid w:val="00BD3683"/>
    <w:rsid w:val="00BD6736"/>
    <w:rsid w:val="00BD6EED"/>
    <w:rsid w:val="00BD71E2"/>
    <w:rsid w:val="00BD7D03"/>
    <w:rsid w:val="00BE0161"/>
    <w:rsid w:val="00BE0B36"/>
    <w:rsid w:val="00BE1E8F"/>
    <w:rsid w:val="00BE37CA"/>
    <w:rsid w:val="00BE52E8"/>
    <w:rsid w:val="00BE7042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0498E"/>
    <w:rsid w:val="00C10D2C"/>
    <w:rsid w:val="00C144F6"/>
    <w:rsid w:val="00C14791"/>
    <w:rsid w:val="00C14E1F"/>
    <w:rsid w:val="00C16474"/>
    <w:rsid w:val="00C22D0F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45D"/>
    <w:rsid w:val="00C64892"/>
    <w:rsid w:val="00C64E5C"/>
    <w:rsid w:val="00C651C4"/>
    <w:rsid w:val="00C70398"/>
    <w:rsid w:val="00C72A38"/>
    <w:rsid w:val="00C74B5F"/>
    <w:rsid w:val="00C77342"/>
    <w:rsid w:val="00C808A8"/>
    <w:rsid w:val="00C80D21"/>
    <w:rsid w:val="00C81375"/>
    <w:rsid w:val="00C82F67"/>
    <w:rsid w:val="00C83CF2"/>
    <w:rsid w:val="00C855F8"/>
    <w:rsid w:val="00C93266"/>
    <w:rsid w:val="00C932A4"/>
    <w:rsid w:val="00C939B5"/>
    <w:rsid w:val="00C94127"/>
    <w:rsid w:val="00C962A5"/>
    <w:rsid w:val="00C97497"/>
    <w:rsid w:val="00C97CFD"/>
    <w:rsid w:val="00CA412A"/>
    <w:rsid w:val="00CA4906"/>
    <w:rsid w:val="00CA7281"/>
    <w:rsid w:val="00CA7314"/>
    <w:rsid w:val="00CB263B"/>
    <w:rsid w:val="00CB2788"/>
    <w:rsid w:val="00CB3969"/>
    <w:rsid w:val="00CB4080"/>
    <w:rsid w:val="00CB4450"/>
    <w:rsid w:val="00CC4141"/>
    <w:rsid w:val="00CC64AD"/>
    <w:rsid w:val="00CC7B1B"/>
    <w:rsid w:val="00CD3392"/>
    <w:rsid w:val="00CD47B5"/>
    <w:rsid w:val="00CE42BA"/>
    <w:rsid w:val="00CE4B13"/>
    <w:rsid w:val="00CE5453"/>
    <w:rsid w:val="00CE64D2"/>
    <w:rsid w:val="00CF1A47"/>
    <w:rsid w:val="00CF2FC2"/>
    <w:rsid w:val="00CF606B"/>
    <w:rsid w:val="00D01118"/>
    <w:rsid w:val="00D0222C"/>
    <w:rsid w:val="00D05066"/>
    <w:rsid w:val="00D05612"/>
    <w:rsid w:val="00D058E8"/>
    <w:rsid w:val="00D061A7"/>
    <w:rsid w:val="00D159DB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63E66"/>
    <w:rsid w:val="00D67D6F"/>
    <w:rsid w:val="00D76BAB"/>
    <w:rsid w:val="00D80EF7"/>
    <w:rsid w:val="00D83474"/>
    <w:rsid w:val="00D90869"/>
    <w:rsid w:val="00D91AF9"/>
    <w:rsid w:val="00D92A10"/>
    <w:rsid w:val="00D95230"/>
    <w:rsid w:val="00D95951"/>
    <w:rsid w:val="00D9701F"/>
    <w:rsid w:val="00DA19E5"/>
    <w:rsid w:val="00DA5523"/>
    <w:rsid w:val="00DC6A2B"/>
    <w:rsid w:val="00DC778D"/>
    <w:rsid w:val="00DC7DEF"/>
    <w:rsid w:val="00DD0003"/>
    <w:rsid w:val="00DD5D0C"/>
    <w:rsid w:val="00DE4F0A"/>
    <w:rsid w:val="00DF24F3"/>
    <w:rsid w:val="00DF6FED"/>
    <w:rsid w:val="00DF7006"/>
    <w:rsid w:val="00E022EE"/>
    <w:rsid w:val="00E04EF5"/>
    <w:rsid w:val="00E04FF2"/>
    <w:rsid w:val="00E1471B"/>
    <w:rsid w:val="00E14C65"/>
    <w:rsid w:val="00E20510"/>
    <w:rsid w:val="00E30E57"/>
    <w:rsid w:val="00E31B7C"/>
    <w:rsid w:val="00E34271"/>
    <w:rsid w:val="00E3512D"/>
    <w:rsid w:val="00E42FF0"/>
    <w:rsid w:val="00E50211"/>
    <w:rsid w:val="00E5105D"/>
    <w:rsid w:val="00E5121C"/>
    <w:rsid w:val="00E54B82"/>
    <w:rsid w:val="00E56AB6"/>
    <w:rsid w:val="00E577A7"/>
    <w:rsid w:val="00E57BFA"/>
    <w:rsid w:val="00E60012"/>
    <w:rsid w:val="00E60DB9"/>
    <w:rsid w:val="00E60DE1"/>
    <w:rsid w:val="00E6609F"/>
    <w:rsid w:val="00E66340"/>
    <w:rsid w:val="00E751C1"/>
    <w:rsid w:val="00E7658E"/>
    <w:rsid w:val="00E77092"/>
    <w:rsid w:val="00E80010"/>
    <w:rsid w:val="00E842DD"/>
    <w:rsid w:val="00E8467A"/>
    <w:rsid w:val="00E87EB6"/>
    <w:rsid w:val="00E94E78"/>
    <w:rsid w:val="00E951C5"/>
    <w:rsid w:val="00E96B3B"/>
    <w:rsid w:val="00E96F1A"/>
    <w:rsid w:val="00EA3D2A"/>
    <w:rsid w:val="00EA4726"/>
    <w:rsid w:val="00EA5A28"/>
    <w:rsid w:val="00EA767C"/>
    <w:rsid w:val="00EB3366"/>
    <w:rsid w:val="00EB3D4C"/>
    <w:rsid w:val="00EB710D"/>
    <w:rsid w:val="00EC5607"/>
    <w:rsid w:val="00EC75FC"/>
    <w:rsid w:val="00ED5F21"/>
    <w:rsid w:val="00ED7BE9"/>
    <w:rsid w:val="00EE05EA"/>
    <w:rsid w:val="00EE0D81"/>
    <w:rsid w:val="00EE1C02"/>
    <w:rsid w:val="00EE2E5A"/>
    <w:rsid w:val="00EE38B4"/>
    <w:rsid w:val="00EE5C48"/>
    <w:rsid w:val="00EF06D7"/>
    <w:rsid w:val="00EF3798"/>
    <w:rsid w:val="00EF42E6"/>
    <w:rsid w:val="00F0744C"/>
    <w:rsid w:val="00F12B85"/>
    <w:rsid w:val="00F14DC7"/>
    <w:rsid w:val="00F154A3"/>
    <w:rsid w:val="00F16374"/>
    <w:rsid w:val="00F1646D"/>
    <w:rsid w:val="00F167D2"/>
    <w:rsid w:val="00F16A04"/>
    <w:rsid w:val="00F16D43"/>
    <w:rsid w:val="00F22833"/>
    <w:rsid w:val="00F25665"/>
    <w:rsid w:val="00F26832"/>
    <w:rsid w:val="00F37213"/>
    <w:rsid w:val="00F44FAA"/>
    <w:rsid w:val="00F4613A"/>
    <w:rsid w:val="00F46F64"/>
    <w:rsid w:val="00F47B7C"/>
    <w:rsid w:val="00F53BC5"/>
    <w:rsid w:val="00F55B94"/>
    <w:rsid w:val="00F60DD8"/>
    <w:rsid w:val="00F62A81"/>
    <w:rsid w:val="00F633F3"/>
    <w:rsid w:val="00F67B40"/>
    <w:rsid w:val="00F718B8"/>
    <w:rsid w:val="00F722D6"/>
    <w:rsid w:val="00F75527"/>
    <w:rsid w:val="00F77D08"/>
    <w:rsid w:val="00F8298D"/>
    <w:rsid w:val="00F8603C"/>
    <w:rsid w:val="00F87769"/>
    <w:rsid w:val="00F90635"/>
    <w:rsid w:val="00F91593"/>
    <w:rsid w:val="00F923DF"/>
    <w:rsid w:val="00F92A31"/>
    <w:rsid w:val="00F942A9"/>
    <w:rsid w:val="00F95B45"/>
    <w:rsid w:val="00F96132"/>
    <w:rsid w:val="00F97C94"/>
    <w:rsid w:val="00FA0AE9"/>
    <w:rsid w:val="00FA7285"/>
    <w:rsid w:val="00FB402A"/>
    <w:rsid w:val="00FB4B10"/>
    <w:rsid w:val="00FB7475"/>
    <w:rsid w:val="00FC15C5"/>
    <w:rsid w:val="00FC5798"/>
    <w:rsid w:val="00FD073D"/>
    <w:rsid w:val="00FD4D63"/>
    <w:rsid w:val="00FE2B49"/>
    <w:rsid w:val="00FE7F7C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qFormat/>
    <w:rsid w:val="00B36102"/>
    <w:pPr>
      <w:keepNext/>
      <w:spacing w:line="360" w:lineRule="auto"/>
      <w:jc w:val="center"/>
      <w:outlineLvl w:val="0"/>
    </w:pPr>
    <w:rPr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473F46"/>
  </w:style>
  <w:style w:type="paragraph" w:styleId="Textoindependiente">
    <w:name w:val="Body Text"/>
    <w:basedOn w:val="Normal"/>
    <w:link w:val="TextoindependienteCar"/>
    <w:uiPriority w:val="99"/>
    <w:semiHidden/>
    <w:unhideWhenUsed/>
    <w:rsid w:val="00B36102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B36102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tulo1Car">
    <w:name w:val="Título 1 Car"/>
    <w:basedOn w:val="Fuentedeprrafopredeter"/>
    <w:link w:val="Ttulo1"/>
    <w:rsid w:val="00B36102"/>
    <w:rPr>
      <w:rFonts w:ascii="Times New Roman" w:eastAsia="Times New Roman" w:hAnsi="Times New Roman" w:cs="Times New Roman"/>
      <w:i/>
      <w:iCs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9A399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9A39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7B087B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7B087B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inespaciado">
    <w:name w:val="No Spacing"/>
    <w:uiPriority w:val="1"/>
    <w:qFormat/>
    <w:rsid w:val="008B14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customStyle="1" w:styleId="Prrafodelista1">
    <w:name w:val="Párrafo de lista1"/>
    <w:basedOn w:val="Normal"/>
    <w:rsid w:val="00390966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98</TotalTime>
  <Pages>4</Pages>
  <Words>1068</Words>
  <Characters>5878</Characters>
  <Application>Microsoft Office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849</cp:revision>
  <cp:lastPrinted>2023-05-25T10:30:00Z</cp:lastPrinted>
  <dcterms:created xsi:type="dcterms:W3CDTF">2014-10-09T20:07:00Z</dcterms:created>
  <dcterms:modified xsi:type="dcterms:W3CDTF">2025-09-16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